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4577" w:rsidRPr="00097E85" w:rsidRDefault="002A4577">
      <w:pPr>
        <w:pStyle w:val="Zkladntext"/>
        <w:spacing w:after="120"/>
        <w:rPr>
          <w:b/>
          <w:bCs/>
        </w:rPr>
      </w:pPr>
      <w:r w:rsidRPr="00097E85">
        <w:rPr>
          <w:b/>
          <w:bCs/>
        </w:rPr>
        <w:t xml:space="preserve">Metodické vysvětlivky </w:t>
      </w:r>
    </w:p>
    <w:p w:rsidR="002A4577" w:rsidRPr="00097E85" w:rsidRDefault="002A4577">
      <w:pPr>
        <w:pStyle w:val="Zkladntext"/>
        <w:spacing w:after="120"/>
        <w:ind w:firstLine="709"/>
      </w:pPr>
      <w:r w:rsidRPr="00097E85">
        <w:t>V souvislosti s členstvím v Evropské unii má Česká republika na základě Nařízení (EC) 1177/2003 a navazujících prováděcích nařízení Evropské komise povinnost realizovat každoročně výběrové šetření o příjmech a životních podmínkách domácností EU-SILC (</w:t>
      </w:r>
      <w:proofErr w:type="spellStart"/>
      <w:r w:rsidRPr="00097E85">
        <w:t>European</w:t>
      </w:r>
      <w:proofErr w:type="spellEnd"/>
      <w:r w:rsidRPr="00097E85">
        <w:t xml:space="preserve"> Union – </w:t>
      </w:r>
      <w:proofErr w:type="spellStart"/>
      <w:r w:rsidRPr="00097E85">
        <w:t>Statistics</w:t>
      </w:r>
      <w:proofErr w:type="spellEnd"/>
      <w:r w:rsidRPr="00097E85">
        <w:t xml:space="preserve"> on </w:t>
      </w:r>
      <w:proofErr w:type="spellStart"/>
      <w:r w:rsidRPr="00097E85">
        <w:t>Income</w:t>
      </w:r>
      <w:proofErr w:type="spellEnd"/>
      <w:r w:rsidRPr="00097E85">
        <w:t xml:space="preserve"> </w:t>
      </w:r>
      <w:proofErr w:type="spellStart"/>
      <w:r w:rsidRPr="00097E85">
        <w:t>and</w:t>
      </w:r>
      <w:proofErr w:type="spellEnd"/>
      <w:r w:rsidRPr="00097E85">
        <w:t xml:space="preserve"> </w:t>
      </w:r>
      <w:proofErr w:type="spellStart"/>
      <w:r w:rsidRPr="00097E85">
        <w:t>Living</w:t>
      </w:r>
      <w:proofErr w:type="spellEnd"/>
      <w:r w:rsidRPr="00097E85">
        <w:t xml:space="preserve"> </w:t>
      </w:r>
      <w:proofErr w:type="spellStart"/>
      <w:r w:rsidRPr="00097E85">
        <w:t>Conditions</w:t>
      </w:r>
      <w:proofErr w:type="spellEnd"/>
      <w:r w:rsidRPr="00097E85">
        <w:t xml:space="preserve">). </w:t>
      </w:r>
    </w:p>
    <w:p w:rsidR="002A4577" w:rsidRPr="00097E85" w:rsidRDefault="002A4577">
      <w:pPr>
        <w:pStyle w:val="Zkladntext"/>
        <w:spacing w:after="120"/>
        <w:ind w:firstLine="709"/>
      </w:pPr>
      <w:r w:rsidRPr="00097E85">
        <w:t xml:space="preserve">V souladu s výše uvedeným nařízením, se zákonem č. 89/1995 Sb. o státní statistické službě, ve znění pozdějších předpisů a při respektování zákona č. 101/2000 Sb. o ochraně individuálních dat, provedl Český statistický úřad </w:t>
      </w:r>
      <w:r w:rsidR="00131562">
        <w:t xml:space="preserve">(ČSÚ) </w:t>
      </w:r>
      <w:r w:rsidRPr="00097E85">
        <w:t xml:space="preserve">toto celoevropské šetření v národní verzi pod názvem </w:t>
      </w:r>
      <w:r w:rsidRPr="00097E85">
        <w:rPr>
          <w:i/>
          <w:iCs/>
        </w:rPr>
        <w:t xml:space="preserve">Životní podmínky </w:t>
      </w:r>
      <w:r w:rsidR="002457C6">
        <w:rPr>
          <w:i/>
          <w:iCs/>
        </w:rPr>
        <w:t>2015</w:t>
      </w:r>
      <w:r w:rsidRPr="00097E85">
        <w:t>.</w:t>
      </w:r>
    </w:p>
    <w:p w:rsidR="002A4577" w:rsidRPr="004F452A" w:rsidRDefault="002A4577">
      <w:pPr>
        <w:pStyle w:val="Zkladntext"/>
        <w:spacing w:after="120"/>
        <w:ind w:firstLine="709"/>
      </w:pPr>
      <w:r w:rsidRPr="00097E85">
        <w:t xml:space="preserve">Účelem šetření je získávat reprezentativní údaje o příjmovém rozdělení jednotlivých typů domácností, </w:t>
      </w:r>
      <w:r w:rsidRPr="00097E85">
        <w:rPr>
          <w:rFonts w:ascii="Times New Roman CE obyčejné" w:hAnsi="Times New Roman CE obyčejné"/>
        </w:rPr>
        <w:t>údaje o způsobu, kvalitě a finanční náročnosti bydlení, vybavenosti domácností předměty dlouhodobého užívání a o pracovních, hmotných a zdravotních podmínkách dospělých osob žijících v domácnost</w:t>
      </w:r>
      <w:r w:rsidR="00B77CC9">
        <w:rPr>
          <w:rFonts w:ascii="Times New Roman CE obyčejné" w:hAnsi="Times New Roman CE obyčejné"/>
        </w:rPr>
        <w:t>ech</w:t>
      </w:r>
      <w:r w:rsidRPr="00097E85">
        <w:rPr>
          <w:rFonts w:ascii="Times New Roman CE obyčejné" w:hAnsi="Times New Roman CE obyčejné"/>
        </w:rPr>
        <w:t xml:space="preserve">. Šetření </w:t>
      </w:r>
      <w:r w:rsidRPr="00097E85">
        <w:rPr>
          <w:rFonts w:ascii="Times New Roman CE obyčejné" w:hAnsi="Times New Roman CE obyčejné"/>
          <w:i/>
          <w:iCs/>
        </w:rPr>
        <w:t xml:space="preserve">Životní podmínky </w:t>
      </w:r>
      <w:r w:rsidR="002457C6">
        <w:rPr>
          <w:rFonts w:ascii="Times New Roman CE obyčejné" w:hAnsi="Times New Roman CE obyčejné"/>
          <w:i/>
          <w:iCs/>
        </w:rPr>
        <w:t>2015</w:t>
      </w:r>
      <w:r w:rsidRPr="00097E85">
        <w:rPr>
          <w:rFonts w:ascii="Times New Roman CE obyčejné" w:hAnsi="Times New Roman CE obyčejné"/>
        </w:rPr>
        <w:t xml:space="preserve"> obsahovalo samostatný modul</w:t>
      </w:r>
      <w:r w:rsidRPr="004F452A">
        <w:rPr>
          <w:rFonts w:ascii="Times New Roman CE obyčejné" w:hAnsi="Times New Roman CE obyčejné"/>
        </w:rPr>
        <w:t xml:space="preserve">, který byl zaměřen na </w:t>
      </w:r>
      <w:r w:rsidR="002457C6">
        <w:rPr>
          <w:rFonts w:ascii="Times New Roman CE obyčejné" w:hAnsi="Times New Roman CE obyčejné"/>
        </w:rPr>
        <w:t>zapojení do kulturního a společenského života</w:t>
      </w:r>
      <w:r w:rsidR="00D40B70">
        <w:rPr>
          <w:rFonts w:ascii="Times New Roman CE obyčejné" w:hAnsi="Times New Roman CE obyčejné"/>
        </w:rPr>
        <w:t>.</w:t>
      </w:r>
    </w:p>
    <w:p w:rsidR="002A4577" w:rsidRPr="00097E85" w:rsidRDefault="002A4577">
      <w:pPr>
        <w:pStyle w:val="Zkladntext"/>
        <w:rPr>
          <w:b/>
          <w:bCs/>
        </w:rPr>
      </w:pPr>
    </w:p>
    <w:p w:rsidR="002A4577" w:rsidRPr="00097E85" w:rsidRDefault="002A4577">
      <w:pPr>
        <w:pStyle w:val="Zkladntext"/>
        <w:spacing w:after="120"/>
        <w:rPr>
          <w:b/>
          <w:bCs/>
        </w:rPr>
      </w:pPr>
      <w:r w:rsidRPr="00097E85">
        <w:rPr>
          <w:b/>
          <w:bCs/>
        </w:rPr>
        <w:t>1. Organizace šetření</w:t>
      </w:r>
    </w:p>
    <w:p w:rsidR="002A4577" w:rsidRPr="00097E85" w:rsidRDefault="002A4577">
      <w:pPr>
        <w:pStyle w:val="Zkladntext"/>
        <w:spacing w:after="120"/>
        <w:rPr>
          <w:b/>
          <w:bCs/>
        </w:rPr>
      </w:pPr>
      <w:r w:rsidRPr="00097E85">
        <w:rPr>
          <w:b/>
          <w:bCs/>
        </w:rPr>
        <w:t>1.1 Výběr domácností</w:t>
      </w:r>
    </w:p>
    <w:p w:rsidR="002A4577" w:rsidRPr="00097E85" w:rsidRDefault="002A4577">
      <w:pPr>
        <w:pStyle w:val="Zkladntext"/>
        <w:spacing w:after="120"/>
        <w:ind w:firstLine="709"/>
      </w:pPr>
      <w:r w:rsidRPr="00097E85">
        <w:t xml:space="preserve">Zjišťování se uskutečnilo ve všech krajích ČR. V jeho průběhu navštívili pověření tazatelé </w:t>
      </w:r>
      <w:r w:rsidR="00586FC4">
        <w:t>5 907</w:t>
      </w:r>
      <w:r w:rsidRPr="00097E85">
        <w:t xml:space="preserve"> bytů vyšetřených v předchozím roce, dále </w:t>
      </w:r>
      <w:r w:rsidR="00586FC4">
        <w:t>105</w:t>
      </w:r>
      <w:r w:rsidRPr="00097E85">
        <w:t xml:space="preserve"> bytů, do kterých se od předchozího roku přestěhovaly některé panelové osoby</w:t>
      </w:r>
      <w:r w:rsidR="009034EC">
        <w:t>,</w:t>
      </w:r>
      <w:r w:rsidRPr="00097E85">
        <w:t xml:space="preserve"> a </w:t>
      </w:r>
      <w:r w:rsidR="003E7AE8">
        <w:t>4 000</w:t>
      </w:r>
      <w:r w:rsidRPr="00097E85">
        <w:t xml:space="preserve"> nově</w:t>
      </w:r>
      <w:r w:rsidR="002A5003">
        <w:t xml:space="preserve"> náhodně</w:t>
      </w:r>
      <w:r w:rsidRPr="00097E85">
        <w:t xml:space="preserve"> vybraných bytů.</w:t>
      </w:r>
    </w:p>
    <w:p w:rsidR="002A4577" w:rsidRPr="00097E85" w:rsidRDefault="002A4577">
      <w:pPr>
        <w:pStyle w:val="Zkladntext"/>
        <w:ind w:firstLine="709"/>
      </w:pPr>
      <w:r w:rsidRPr="00097E85">
        <w:t>Výběrový plán byl založen na náhodném dvoustupňovém výběru pro každý kraj nezávisle tak, aby celkový počet vybraných bytů byl úměrný velikosti kraj</w:t>
      </w:r>
      <w:r w:rsidR="003E4F9C">
        <w:t>e</w:t>
      </w:r>
      <w:r w:rsidRPr="00097E85">
        <w:t>. Na prvním stupni byly na základě Registru sčítacích obvodů náhodně vybrány sčítací obvody (dále též SO), ve vybraných sčítacích obvodech bylo následně na druhém stupni vybíráno 10 bytů.</w:t>
      </w:r>
    </w:p>
    <w:p w:rsidR="002A4577" w:rsidRPr="00097E85" w:rsidRDefault="002A4577">
      <w:pPr>
        <w:pStyle w:val="Zkladntext"/>
        <w:spacing w:before="120" w:after="120"/>
        <w:ind w:firstLine="709"/>
      </w:pPr>
      <w:r w:rsidRPr="00097E85">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rsidR="002A4577" w:rsidRPr="00097E85" w:rsidRDefault="002A4577">
      <w:pPr>
        <w:pStyle w:val="Zkladntext"/>
        <w:spacing w:after="120"/>
        <w:ind w:firstLine="708"/>
      </w:pPr>
      <w:r w:rsidRPr="00097E85">
        <w:t xml:space="preserve">Pracovištím ČSÚ v jednotlivých krajích byly zaslány seznamy takto vybraných bytů s adresou a pořadovým číslem vybraného bytu v domě. Jejich úkolem bylo zjistit a do seznamů doplnit jména uživatelů vybraných bytů. </w:t>
      </w:r>
    </w:p>
    <w:p w:rsidR="002A4577" w:rsidRPr="00097E85" w:rsidRDefault="002A4577">
      <w:pPr>
        <w:pStyle w:val="Zkladntext"/>
        <w:rPr>
          <w:b/>
          <w:bCs/>
        </w:rPr>
      </w:pPr>
    </w:p>
    <w:p w:rsidR="002A4577" w:rsidRPr="00097E85" w:rsidRDefault="002A4577">
      <w:pPr>
        <w:pStyle w:val="Zkladntext"/>
        <w:spacing w:after="120"/>
        <w:rPr>
          <w:b/>
          <w:bCs/>
        </w:rPr>
      </w:pPr>
      <w:r w:rsidRPr="00097E85">
        <w:rPr>
          <w:b/>
          <w:bCs/>
        </w:rPr>
        <w:t>1.2 Zjišťování údajů v domácnostech</w:t>
      </w:r>
    </w:p>
    <w:p w:rsidR="002A4577" w:rsidRPr="00097E85" w:rsidRDefault="002A4577">
      <w:pPr>
        <w:pStyle w:val="Zkladntext"/>
        <w:spacing w:after="120"/>
      </w:pPr>
      <w:r w:rsidRPr="00097E85">
        <w:tab/>
        <w:t xml:space="preserve">Jednotkou zjišťování je byt. Při první návštěvě (1. vlna) jsou do šetření zahrnuty všechny hospodařící domácnosti a jejich </w:t>
      </w:r>
      <w:r w:rsidR="003E4F9C">
        <w:t>členové</w:t>
      </w:r>
      <w:r w:rsidRPr="00097E85">
        <w:t>, kte</w:t>
      </w:r>
      <w:r w:rsidR="003E4F9C">
        <w:t>ří</w:t>
      </w:r>
      <w:r w:rsidRPr="00097E85">
        <w:t xml:space="preserve"> mají ve vybraném bytě obvyklé (tzn. jediné nebo hlavní) bydliště. Toto pravidlo platí i pro cizí státní příslušníky a podnájemníky. Ve 2. až 4. vlně se šetří pouze domácnosti, které zahrnují tzv. panelové osoby, tj. osoby vyšetřené při 1. vlně zjišťování. Panelové osoby odstěhované z původní domácnosti se dohledávají na jejich nové adrese. Do šetření se </w:t>
      </w:r>
      <w:r w:rsidR="003E4F9C">
        <w:t xml:space="preserve">poté </w:t>
      </w:r>
      <w:r w:rsidRPr="00097E85">
        <w:t>zahrnou všechny osoby, které s</w:t>
      </w:r>
      <w:r w:rsidR="003E4F9C">
        <w:t> dohledanými osobami</w:t>
      </w:r>
      <w:r w:rsidRPr="00097E85">
        <w:t xml:space="preserve"> tvoří hospodařící domácnost.</w:t>
      </w:r>
    </w:p>
    <w:p w:rsidR="002A4577" w:rsidRPr="00097E85" w:rsidRDefault="002A4577">
      <w:pPr>
        <w:pStyle w:val="Zkladntext"/>
        <w:spacing w:after="120"/>
        <w:ind w:firstLine="709"/>
      </w:pPr>
      <w:r w:rsidRPr="00097E85">
        <w:lastRenderedPageBreak/>
        <w:t xml:space="preserve">Zjišťování údajů v terénu se uskutečnilo dvojí formou – zhruba polovina domácností byla šetřena prostřednictvím papírových dotazníků (PAPI) a druhá část byla šetřena s využitím elektronického dotazníku (CAPI) v prostředí BLAISE. </w:t>
      </w:r>
    </w:p>
    <w:p w:rsidR="002A4577" w:rsidRPr="00097E85" w:rsidRDefault="002A4577">
      <w:pPr>
        <w:pStyle w:val="Zkladntext"/>
        <w:spacing w:after="120"/>
        <w:ind w:firstLine="709"/>
      </w:pPr>
      <w:r w:rsidRPr="00097E85">
        <w:t>Šetření ve vybraných bytech proběhlo v </w:t>
      </w:r>
      <w:r w:rsidR="00052C3B">
        <w:t>období</w:t>
      </w:r>
      <w:r w:rsidR="00052C3B" w:rsidRPr="00097E85">
        <w:t xml:space="preserve"> </w:t>
      </w:r>
      <w:r w:rsidRPr="00097E85">
        <w:t>od</w:t>
      </w:r>
      <w:r w:rsidR="00D40B70">
        <w:t xml:space="preserve"> </w:t>
      </w:r>
      <w:r w:rsidR="00D567D8">
        <w:t>21</w:t>
      </w:r>
      <w:r w:rsidR="00D40B70">
        <w:t>.</w:t>
      </w:r>
      <w:r w:rsidRPr="00097E85">
        <w:t xml:space="preserve"> února do </w:t>
      </w:r>
      <w:r w:rsidR="00D567D8">
        <w:t>26</w:t>
      </w:r>
      <w:r w:rsidRPr="00097E85">
        <w:t xml:space="preserve">. dubna, resp. do </w:t>
      </w:r>
      <w:r w:rsidR="00D567D8">
        <w:t>15</w:t>
      </w:r>
      <w:r w:rsidRPr="00097E85">
        <w:t xml:space="preserve">. května </w:t>
      </w:r>
      <w:r w:rsidR="00CF7CEE">
        <w:t>2015</w:t>
      </w:r>
      <w:r w:rsidRPr="00097E85">
        <w:t xml:space="preserve"> v případě CAPI zjišťování</w:t>
      </w:r>
      <w:r w:rsidR="002A5003">
        <w:t>,</w:t>
      </w:r>
      <w:r w:rsidRPr="00097E85">
        <w:t xml:space="preserve"> a bylo koordinováno pracovníky </w:t>
      </w:r>
      <w:r w:rsidR="0001184A">
        <w:t>oddělení</w:t>
      </w:r>
      <w:r w:rsidR="0001184A" w:rsidRPr="00097E85">
        <w:t xml:space="preserve"> </w:t>
      </w:r>
      <w:r w:rsidRPr="00097E85">
        <w:t xml:space="preserve">terénních zjišťování v jednotlivých krajích, kteří zároveň zajistili </w:t>
      </w:r>
      <w:r w:rsidR="00D43612">
        <w:t>metodické</w:t>
      </w:r>
      <w:r w:rsidR="00D43612" w:rsidRPr="00097E85">
        <w:t xml:space="preserve"> </w:t>
      </w:r>
      <w:r w:rsidRPr="00097E85">
        <w:t xml:space="preserve">školení tazatelů. </w:t>
      </w:r>
    </w:p>
    <w:p w:rsidR="002A4577" w:rsidRPr="00097E85" w:rsidRDefault="002A4577">
      <w:pPr>
        <w:pStyle w:val="Zkladntext"/>
        <w:spacing w:after="120"/>
        <w:ind w:firstLine="709"/>
      </w:pPr>
      <w:r w:rsidRPr="00097E85">
        <w:t>Šetření probíhalo formou rozhovoru a zjištěné údaje tazatel zapisoval do předepsaných formulářů, resp. vkládal do elektronického dotazníku. Referenční období bylo odlišné pro různé okruhy otázek, což je podrobněji popsáno v kap. 2.</w:t>
      </w:r>
    </w:p>
    <w:p w:rsidR="002A4577" w:rsidRPr="00097E85" w:rsidRDefault="002A4577">
      <w:pPr>
        <w:pStyle w:val="Zkladntext"/>
        <w:spacing w:after="120"/>
      </w:pPr>
      <w:r w:rsidRPr="00097E85">
        <w:tab/>
      </w:r>
      <w:r w:rsidRPr="00097E85">
        <w:rPr>
          <w:u w:val="single"/>
        </w:rPr>
        <w:t>Dotazník A</w:t>
      </w:r>
      <w:r w:rsidRPr="00097E85">
        <w:t xml:space="preserve"> se vztahoval k celému bytu, obsahoval seznam obvykle bydlících osob v daném bytě a přehled jejich základních demografických charakteristik: </w:t>
      </w:r>
      <w:r w:rsidR="00541D46">
        <w:t xml:space="preserve">měsíc a </w:t>
      </w:r>
      <w:r w:rsidRPr="00097E85">
        <w:t xml:space="preserve">rok narození, pohlaví, rodinný stav, rodinné vztahy, rok sňatku, nejvyšší dokončené vzdělání a současné studium. Dále se zjišťovaly údaje o společném hospodaření osob bydlících v bytě, jejich vztah k uživateli bytu a </w:t>
      </w:r>
      <w:r w:rsidR="00541D46">
        <w:t xml:space="preserve">k </w:t>
      </w:r>
      <w:r w:rsidRPr="00097E85">
        <w:t xml:space="preserve">osobě v čele hospodařící domácnosti. </w:t>
      </w:r>
    </w:p>
    <w:p w:rsidR="002A4577" w:rsidRPr="00097E85" w:rsidRDefault="002A4577">
      <w:pPr>
        <w:pStyle w:val="Zkladntext"/>
      </w:pPr>
      <w:r w:rsidRPr="00097E85">
        <w:tab/>
      </w:r>
      <w:r w:rsidRPr="00097E85">
        <w:rPr>
          <w:u w:val="single"/>
        </w:rPr>
        <w:t>Dotazník B</w:t>
      </w:r>
      <w:r w:rsidRPr="00097E85">
        <w:t xml:space="preserve"> se vyplňoval zvlášť za každou samostatně hospodařící domácnost a byl zaměřen na tyto skupiny otázek:</w:t>
      </w:r>
    </w:p>
    <w:p w:rsidR="002A4577" w:rsidRPr="00097E85" w:rsidRDefault="002A4577">
      <w:pPr>
        <w:pStyle w:val="Zkladntext"/>
        <w:numPr>
          <w:ilvl w:val="0"/>
          <w:numId w:val="23"/>
        </w:numPr>
        <w:spacing w:before="120" w:after="120"/>
        <w:ind w:left="357" w:hanging="357"/>
      </w:pPr>
      <w:r w:rsidRPr="00097E85">
        <w:t>bydlení - počet místností a plocha bytu, problémy spojené s bydlením, právní forma užívání bytu, údaje o hypotéce, náklady na bydlení, subjektivní hodnocení zátěže domácnosti celkovými výdaji na bydlení,</w:t>
      </w:r>
    </w:p>
    <w:p w:rsidR="002A4577" w:rsidRPr="00097E85" w:rsidRDefault="002A4577">
      <w:pPr>
        <w:pStyle w:val="Zkladntext"/>
        <w:numPr>
          <w:ilvl w:val="0"/>
          <w:numId w:val="23"/>
        </w:numPr>
        <w:spacing w:after="120"/>
        <w:ind w:left="357" w:hanging="357"/>
      </w:pPr>
      <w:r w:rsidRPr="00097E85">
        <w:rPr>
          <w:rFonts w:ascii="Times New Roman CE obyčejné" w:hAnsi="Times New Roman CE obyčejné"/>
        </w:rPr>
        <w:t>vybavení domácnosti vybranými předměty dlouhodobého užívání,</w:t>
      </w:r>
    </w:p>
    <w:p w:rsidR="002A4577" w:rsidRPr="00097E85" w:rsidRDefault="002A4577">
      <w:pPr>
        <w:pStyle w:val="Zkladntext"/>
        <w:numPr>
          <w:ilvl w:val="0"/>
          <w:numId w:val="23"/>
        </w:numPr>
        <w:spacing w:after="120"/>
        <w:ind w:left="357" w:hanging="357"/>
      </w:pPr>
      <w:r w:rsidRPr="00097E85">
        <w:t>finanční situace - splátky a spotřebitelské úvěry a subjektivní hodnocení jejich dopadu na finanční situaci domácnosti, finanční dostupnost určitých výrobků a služeb, problémy s úhradou některých plateb,</w:t>
      </w:r>
    </w:p>
    <w:p w:rsidR="002A4577" w:rsidRPr="00097E85" w:rsidRDefault="002A4577">
      <w:pPr>
        <w:pStyle w:val="Zkladntext"/>
        <w:numPr>
          <w:ilvl w:val="0"/>
          <w:numId w:val="23"/>
        </w:numPr>
        <w:spacing w:after="120"/>
        <w:ind w:left="357" w:hanging="357"/>
      </w:pPr>
      <w:r w:rsidRPr="00097E85">
        <w:t>spotřeba produkce z vlastního hospodářství nebo podniku - respondentův odhad hodnoty nebo množství bezplatně získaných potravin, průmyslových výrobků nebo služeb,</w:t>
      </w:r>
    </w:p>
    <w:p w:rsidR="002A4577" w:rsidRPr="00097E85" w:rsidRDefault="002A4577">
      <w:pPr>
        <w:pStyle w:val="Zkladntext"/>
        <w:numPr>
          <w:ilvl w:val="0"/>
          <w:numId w:val="23"/>
        </w:numPr>
        <w:spacing w:after="120"/>
        <w:ind w:left="357" w:hanging="357"/>
      </w:pPr>
      <w:r w:rsidRPr="00097E85">
        <w:t>transfery mezi domácnostmi - peněžní a naturální přesuny mezi domácnostmi a osobami, které nežijí ve společné domácnosti (</w:t>
      </w:r>
      <w:r w:rsidR="006D0037">
        <w:t>výživné</w:t>
      </w:r>
      <w:r w:rsidRPr="00097E85">
        <w:t xml:space="preserve">, pravidelné </w:t>
      </w:r>
      <w:r w:rsidR="006D0037">
        <w:t xml:space="preserve">peněžní </w:t>
      </w:r>
      <w:r w:rsidRPr="00097E85">
        <w:t>příspěvky, jednorázové a mimořádné částky, hodnota potravin, průmyslových výrobků a služeb získaných darem nebo darovaných),</w:t>
      </w:r>
    </w:p>
    <w:p w:rsidR="002A4577" w:rsidRPr="00097E85" w:rsidRDefault="002A4577">
      <w:pPr>
        <w:pStyle w:val="Zkladntext"/>
        <w:numPr>
          <w:ilvl w:val="0"/>
          <w:numId w:val="23"/>
        </w:numPr>
        <w:spacing w:after="120"/>
        <w:ind w:left="357" w:hanging="357"/>
      </w:pPr>
      <w:r w:rsidRPr="00097E85">
        <w:t>dávky státní sociální podpory a sociální péče,</w:t>
      </w:r>
    </w:p>
    <w:p w:rsidR="002A4577" w:rsidRPr="00097E85" w:rsidRDefault="002A4577">
      <w:pPr>
        <w:pStyle w:val="Zkladntext"/>
        <w:numPr>
          <w:ilvl w:val="0"/>
          <w:numId w:val="23"/>
        </w:numPr>
        <w:spacing w:after="120"/>
        <w:ind w:left="357" w:hanging="357"/>
      </w:pPr>
      <w:r w:rsidRPr="00097E85">
        <w:t>příjmy z pronájmu</w:t>
      </w:r>
      <w:r w:rsidR="0001184A">
        <w:t>,</w:t>
      </w:r>
      <w:r w:rsidRPr="00097E85">
        <w:t xml:space="preserve"> daně z nemovitostí,</w:t>
      </w:r>
    </w:p>
    <w:p w:rsidR="002A4577" w:rsidRPr="00097E85" w:rsidRDefault="002A4577">
      <w:pPr>
        <w:pStyle w:val="Zkladntext"/>
        <w:numPr>
          <w:ilvl w:val="0"/>
          <w:numId w:val="23"/>
        </w:numPr>
        <w:ind w:left="357" w:hanging="357"/>
      </w:pPr>
      <w:r w:rsidRPr="00097E85">
        <w:t>péče o děti do 12 let - počet hodin strávených v různých zařízeních či v péči dalších osob.</w:t>
      </w:r>
    </w:p>
    <w:p w:rsidR="001B1859" w:rsidRDefault="002A4577">
      <w:pPr>
        <w:pStyle w:val="Zkladntext"/>
        <w:spacing w:before="120"/>
      </w:pPr>
      <w:r w:rsidRPr="00097E85">
        <w:tab/>
      </w:r>
      <w:r w:rsidR="005C2011">
        <w:t xml:space="preserve"> </w:t>
      </w:r>
      <w:r w:rsidRPr="008706FB">
        <w:rPr>
          <w:i/>
        </w:rPr>
        <w:t xml:space="preserve"> </w:t>
      </w:r>
      <w:r w:rsidRPr="00097E85">
        <w:rPr>
          <w:u w:val="single"/>
        </w:rPr>
        <w:t>Dotazník C</w:t>
      </w:r>
      <w:r w:rsidRPr="00097E85">
        <w:t xml:space="preserve"> se týkal osob, které ke konci roku </w:t>
      </w:r>
      <w:r w:rsidR="00D567D8">
        <w:t>2014</w:t>
      </w:r>
      <w:r w:rsidRPr="00097E85">
        <w:t xml:space="preserve"> dovršily věk 16 a více</w:t>
      </w:r>
      <w:r w:rsidR="002662BA" w:rsidRPr="002662BA">
        <w:t xml:space="preserve"> </w:t>
      </w:r>
      <w:r w:rsidR="002662BA" w:rsidRPr="00097E85">
        <w:t>let</w:t>
      </w:r>
      <w:r w:rsidRPr="00097E85">
        <w:t>. Zjišťovaly se údaje v následujících oblastech:</w:t>
      </w:r>
    </w:p>
    <w:p w:rsidR="002A4577" w:rsidRPr="00097E85" w:rsidRDefault="002A4577">
      <w:pPr>
        <w:pStyle w:val="Zkladntext"/>
        <w:numPr>
          <w:ilvl w:val="0"/>
          <w:numId w:val="24"/>
        </w:numPr>
        <w:spacing w:before="120" w:after="120"/>
        <w:ind w:left="357" w:hanging="357"/>
      </w:pPr>
      <w:r w:rsidRPr="00097E85">
        <w:t xml:space="preserve">pracovní aktivita - </w:t>
      </w:r>
      <w:proofErr w:type="spellStart"/>
      <w:r w:rsidRPr="00097E85">
        <w:t>sebezařazení</w:t>
      </w:r>
      <w:proofErr w:type="spellEnd"/>
      <w:r w:rsidRPr="00097E85">
        <w:t xml:space="preserve"> respondenta z hlediska jeho hlavní pracovní činnosti (zaměstnanec, samostatně činný, osoba na </w:t>
      </w:r>
      <w:r w:rsidR="001B150F">
        <w:t xml:space="preserve">placené </w:t>
      </w:r>
      <w:r w:rsidRPr="00097E85">
        <w:t xml:space="preserve">mateřské dovolené, osoba </w:t>
      </w:r>
      <w:r w:rsidR="001B150F">
        <w:t>pobírající rodičovský příspěvek</w:t>
      </w:r>
      <w:r w:rsidRPr="00097E85">
        <w:t xml:space="preserve">, nezaměstnaný, student nebo učeň, </w:t>
      </w:r>
      <w:r w:rsidR="001B150F">
        <w:t>osoba ve starobním důchodu</w:t>
      </w:r>
      <w:r w:rsidRPr="00097E85">
        <w:t xml:space="preserve">, </w:t>
      </w:r>
      <w:r w:rsidR="001B150F">
        <w:t>osoba v invalidním důchodu</w:t>
      </w:r>
      <w:r w:rsidRPr="00097E85">
        <w:t>, osoba v domácnosti, ostatní ekonomicky neaktivní); u nezaměstnaných osob se zjišťovala doba nezaměstnanosti, evidence na úřadu práce a způsob hledání práce; dále byly zjišťovány údaje o bývalém či současném hlavním zaměstnání osob a o jejich případné vedlejší činnosti,</w:t>
      </w:r>
    </w:p>
    <w:p w:rsidR="002A4577" w:rsidRPr="00097E85" w:rsidRDefault="002A4577">
      <w:pPr>
        <w:pStyle w:val="Zkladntext"/>
        <w:numPr>
          <w:ilvl w:val="0"/>
          <w:numId w:val="24"/>
        </w:numPr>
        <w:spacing w:after="120"/>
        <w:ind w:left="357" w:hanging="357"/>
      </w:pPr>
      <w:r w:rsidRPr="00097E85">
        <w:t xml:space="preserve">příjmy byly zjišťovány v návaznosti na typ pracovní aktivity, tj. příjmy ze závislé činnosti, příjmy z podnikání a jiné samostatně výdělečné činnosti, příjmy z vedlejších </w:t>
      </w:r>
      <w:r w:rsidRPr="00097E85">
        <w:lastRenderedPageBreak/>
        <w:t>činností, požitky od zaměstnavatele, ostatní příjmy, sociální dávky, uplatňované úlevy na dani z příjmů (např. odčitatelné položky, slevy na dani),</w:t>
      </w:r>
    </w:p>
    <w:p w:rsidR="002A4577" w:rsidRPr="00097E85" w:rsidRDefault="002A4577">
      <w:pPr>
        <w:pStyle w:val="Zkladntext"/>
        <w:numPr>
          <w:ilvl w:val="0"/>
          <w:numId w:val="24"/>
        </w:numPr>
        <w:spacing w:after="120"/>
        <w:ind w:left="357" w:hanging="357"/>
      </w:pPr>
      <w:r w:rsidRPr="00097E85">
        <w:t>penzijní připojištění,</w:t>
      </w:r>
    </w:p>
    <w:p w:rsidR="002A4577" w:rsidRDefault="002A4577" w:rsidP="002D3639">
      <w:pPr>
        <w:pStyle w:val="Zkladntext"/>
        <w:numPr>
          <w:ilvl w:val="0"/>
          <w:numId w:val="24"/>
        </w:numPr>
        <w:spacing w:after="120"/>
        <w:ind w:left="357" w:hanging="357"/>
      </w:pPr>
      <w:r w:rsidRPr="00097E85">
        <w:t>biografické informace (země narození, státní příslušnost),</w:t>
      </w:r>
    </w:p>
    <w:p w:rsidR="001D37F3" w:rsidRDefault="005762C5">
      <w:pPr>
        <w:pStyle w:val="Zkladntext"/>
        <w:numPr>
          <w:ilvl w:val="0"/>
          <w:numId w:val="24"/>
        </w:numPr>
        <w:spacing w:after="120"/>
        <w:ind w:left="357" w:hanging="357"/>
      </w:pPr>
      <w:r>
        <w:t>otázky zaměřené na sociální a materiální podmínky</w:t>
      </w:r>
      <w:r w:rsidR="002D3639">
        <w:t>,</w:t>
      </w:r>
      <w:r w:rsidR="00983626">
        <w:t xml:space="preserve"> </w:t>
      </w:r>
      <w:r>
        <w:t xml:space="preserve">  </w:t>
      </w:r>
    </w:p>
    <w:p w:rsidR="002D3639" w:rsidRPr="00097E85" w:rsidRDefault="002D3639" w:rsidP="002D3639">
      <w:pPr>
        <w:pStyle w:val="Zkladntext"/>
        <w:numPr>
          <w:ilvl w:val="0"/>
          <w:numId w:val="24"/>
        </w:numPr>
        <w:spacing w:after="120"/>
        <w:ind w:left="357" w:hanging="357"/>
      </w:pPr>
      <w:r w:rsidRPr="00097E85">
        <w:t>sebehodnocení zdravotního stavu a návštěvy lékařů.</w:t>
      </w:r>
    </w:p>
    <w:p w:rsidR="002D3639" w:rsidRDefault="002D3639" w:rsidP="00F76797">
      <w:pPr>
        <w:pStyle w:val="Zkladntext"/>
        <w:ind w:firstLine="709"/>
      </w:pPr>
      <w:r w:rsidRPr="00D40B70">
        <w:rPr>
          <w:u w:val="single"/>
        </w:rPr>
        <w:t>Dotaz</w:t>
      </w:r>
      <w:r w:rsidR="002A5003">
        <w:rPr>
          <w:u w:val="single"/>
        </w:rPr>
        <w:t>n</w:t>
      </w:r>
      <w:r w:rsidRPr="00D40B70">
        <w:rPr>
          <w:u w:val="single"/>
        </w:rPr>
        <w:t>ík CM</w:t>
      </w:r>
      <w:r>
        <w:rPr>
          <w:u w:val="single"/>
        </w:rPr>
        <w:t xml:space="preserve"> </w:t>
      </w:r>
      <w:r w:rsidRPr="008706FB">
        <w:t xml:space="preserve">se </w:t>
      </w:r>
      <w:proofErr w:type="gramStart"/>
      <w:r w:rsidRPr="008706FB">
        <w:t>týkal  šestnáctiletých</w:t>
      </w:r>
      <w:proofErr w:type="gramEnd"/>
      <w:r w:rsidRPr="008706FB">
        <w:t xml:space="preserve"> a starších osob v domácnosti, šetření </w:t>
      </w:r>
      <w:r w:rsidR="0001184A">
        <w:t xml:space="preserve">formou tzv. </w:t>
      </w:r>
      <w:proofErr w:type="spellStart"/>
      <w:r w:rsidRPr="008706FB">
        <w:t>proxy</w:t>
      </w:r>
      <w:proofErr w:type="spellEnd"/>
      <w:r w:rsidRPr="008706FB">
        <w:t xml:space="preserve"> se připouštělo.</w:t>
      </w:r>
      <w:r>
        <w:t xml:space="preserve"> Modulové otázky</w:t>
      </w:r>
      <w:r w:rsidR="00A675C9">
        <w:t xml:space="preserve"> se týkaly tématu aktivního zapojení do kulturního a společenského života.</w:t>
      </w:r>
    </w:p>
    <w:p w:rsidR="001B1859" w:rsidRDefault="001B1859">
      <w:pPr>
        <w:pStyle w:val="Zkladntext"/>
        <w:rPr>
          <w:sz w:val="20"/>
          <w:szCs w:val="20"/>
        </w:rPr>
      </w:pPr>
    </w:p>
    <w:p w:rsidR="001B1859" w:rsidRDefault="002A4577">
      <w:pPr>
        <w:pStyle w:val="Zkladntext"/>
        <w:spacing w:after="120"/>
      </w:pPr>
      <w:r w:rsidRPr="00097E85">
        <w:rPr>
          <w:b/>
          <w:bCs/>
        </w:rPr>
        <w:t>1.3 Kontrola dotazníkového materiálu a pořízených dat</w:t>
      </w:r>
    </w:p>
    <w:p w:rsidR="002A4577" w:rsidRPr="00097E85" w:rsidRDefault="002A4577" w:rsidP="0041653F">
      <w:pPr>
        <w:pStyle w:val="Zkladntext"/>
        <w:spacing w:after="120"/>
      </w:pPr>
      <w:r w:rsidRPr="00097E85">
        <w:tab/>
        <w:t xml:space="preserve">Přejímku vyplněných papírových dotazníků od tazatelů, předběžnou vizuální kontrolu úplnosti jejich vyplnění, ověření správnosti identifikačních údajů a </w:t>
      </w:r>
      <w:proofErr w:type="spellStart"/>
      <w:r w:rsidRPr="00097E85">
        <w:t>dokódování</w:t>
      </w:r>
      <w:proofErr w:type="spellEnd"/>
      <w:r w:rsidRPr="00097E85">
        <w:t xml:space="preserve"> slovně zapsaných údajů o zaměstnání, odvětví činnosti a několika dalších ukazatelů zabezpečoval</w:t>
      </w:r>
      <w:r w:rsidR="00036990">
        <w:t>a</w:t>
      </w:r>
      <w:r w:rsidRPr="00097E85">
        <w:t xml:space="preserve"> </w:t>
      </w:r>
      <w:r w:rsidR="00036990">
        <w:t>oddělení</w:t>
      </w:r>
      <w:r w:rsidR="00036990" w:rsidRPr="00097E85">
        <w:t xml:space="preserve"> </w:t>
      </w:r>
      <w:r w:rsidRPr="00097E85">
        <w:t>terénních zjišťování (OTZ) v krajích. Zkontrolovaný a zkompletovaný dotazníkový materiál předal</w:t>
      </w:r>
      <w:r w:rsidR="00C52EE0">
        <w:t>a</w:t>
      </w:r>
      <w:r w:rsidRPr="00097E85">
        <w:t xml:space="preserve"> OTZ k dalšímu zpracování v ústředí ČSÚ. Tato pracoviště rovněž zajistila sehrání elektronicky pořízených dotazníků</w:t>
      </w:r>
      <w:r w:rsidR="00654F45">
        <w:t xml:space="preserve"> od tazatelů</w:t>
      </w:r>
      <w:r w:rsidRPr="00097E85">
        <w:t>, jejich kontrolu na úrovni kraje a zaslání sehraných dat na ústředí ČSÚ.</w:t>
      </w:r>
    </w:p>
    <w:p w:rsidR="002A4577" w:rsidRPr="00097E85" w:rsidRDefault="002A4577">
      <w:pPr>
        <w:pStyle w:val="Zkladntext"/>
        <w:spacing w:after="120"/>
        <w:ind w:firstLine="709"/>
      </w:pPr>
      <w:r w:rsidRPr="00097E85">
        <w:t>Pořízení dat z papírových dotazníků probíhalo metodou OCR (optickým čtením dokladů) na specializovaných pracovištích ČSÚ. Při navazující verifikaci byly opraveny nečitelné údaje, ověřena přípustnost číselných hodnot a vytvořeny datové soubory. Tyto soubory byly předány OTZ k logickým kontrolám, dohledání a opravě zjištěných chyb. Od nich pak data přebralo ústředí ČSÚ, které provedlo závěrečné sehrání. K těmto datům byl</w:t>
      </w:r>
      <w:r w:rsidR="00036990">
        <w:t>a</w:t>
      </w:r>
      <w:r w:rsidRPr="00097E85">
        <w:t xml:space="preserve"> posléze </w:t>
      </w:r>
      <w:r w:rsidR="00654F45">
        <w:t>připojen</w:t>
      </w:r>
      <w:r w:rsidR="00036990">
        <w:t>a</w:t>
      </w:r>
      <w:r w:rsidR="00654F45">
        <w:t xml:space="preserve"> data</w:t>
      </w:r>
      <w:r w:rsidRPr="00097E85">
        <w:t xml:space="preserve"> pořízen</w:t>
      </w:r>
      <w:r w:rsidR="00654F45">
        <w:t>á</w:t>
      </w:r>
      <w:r w:rsidRPr="00097E85">
        <w:t xml:space="preserve"> do elektronických dotazníků (CAPI) a nakonec byly na kompletních datových souborech provedeny </w:t>
      </w:r>
      <w:proofErr w:type="spellStart"/>
      <w:r w:rsidRPr="00097E85">
        <w:t>superkontroly</w:t>
      </w:r>
      <w:proofErr w:type="spellEnd"/>
      <w:r w:rsidRPr="00097E85">
        <w:t xml:space="preserve"> a centrální zpracování.</w:t>
      </w:r>
    </w:p>
    <w:p w:rsidR="002A4577" w:rsidRPr="00097E85" w:rsidRDefault="002A4577">
      <w:pPr>
        <w:pStyle w:val="Zkladntext"/>
      </w:pPr>
    </w:p>
    <w:p w:rsidR="002A4577" w:rsidRPr="00097E85" w:rsidRDefault="002A4577">
      <w:pPr>
        <w:pStyle w:val="Zkladntext"/>
        <w:spacing w:after="120"/>
        <w:rPr>
          <w:b/>
          <w:bCs/>
        </w:rPr>
      </w:pPr>
      <w:r w:rsidRPr="00097E85">
        <w:rPr>
          <w:b/>
          <w:bCs/>
        </w:rPr>
        <w:t>1.4 Počet vyšetřených a nevyšetřených domácností</w:t>
      </w:r>
    </w:p>
    <w:p w:rsidR="002A4577" w:rsidRPr="00097E85" w:rsidRDefault="002A4577">
      <w:pPr>
        <w:pStyle w:val="Zkladntext"/>
      </w:pPr>
      <w:r w:rsidRPr="00097E85">
        <w:tab/>
        <w:t xml:space="preserve">V průběhu šetření se ukázalo, že mezi celkovými </w:t>
      </w:r>
      <w:r w:rsidR="00537235">
        <w:t>10 012</w:t>
      </w:r>
      <w:r w:rsidRPr="00097E85">
        <w:t xml:space="preserve"> byty v šetřeném vzorku bylo </w:t>
      </w:r>
      <w:r w:rsidR="00537235">
        <w:t>514</w:t>
      </w:r>
      <w:r w:rsidRPr="00097E85">
        <w:t xml:space="preserve"> případů (</w:t>
      </w:r>
      <w:r w:rsidR="00704966">
        <w:t>5,</w:t>
      </w:r>
      <w:r w:rsidR="00537235">
        <w:t>1</w:t>
      </w:r>
      <w:r w:rsidRPr="00097E85">
        <w:t> %), kdy byt byl neobydlený, adresa nebyla nalezena nebo šetření nepřicházelo v úvahu, protože se domácnost odstěhovala apod. Náhradní výběr bytů povolen není, takže vlastní zjišťování proběhlo v</w:t>
      </w:r>
      <w:r w:rsidR="0039357E">
        <w:t> </w:t>
      </w:r>
      <w:r w:rsidR="00537235">
        <w:t>9</w:t>
      </w:r>
      <w:r w:rsidR="00CB160B">
        <w:t xml:space="preserve"> </w:t>
      </w:r>
      <w:r w:rsidR="00537235">
        <w:t>498</w:t>
      </w:r>
      <w:r w:rsidRPr="00097E85">
        <w:t xml:space="preserve"> bytech a</w:t>
      </w:r>
      <w:r w:rsidR="0039357E">
        <w:t xml:space="preserve"> </w:t>
      </w:r>
      <w:r w:rsidR="00537235">
        <w:t>9</w:t>
      </w:r>
      <w:r w:rsidR="00CB160B">
        <w:t xml:space="preserve"> </w:t>
      </w:r>
      <w:r w:rsidR="00537235">
        <w:t>531</w:t>
      </w:r>
      <w:r w:rsidRPr="00097E85">
        <w:t xml:space="preserve"> hospodařících domácnostech, neboť v některých bytech žije více hospodařících domácností. Stručný přehled vyšetřených a nevyšetřených HD celkem a v rozdělení na 1. a 2. až 4. vlnu je uveden v následující tabulce:</w:t>
      </w:r>
    </w:p>
    <w:p w:rsidR="002A4577" w:rsidRPr="00097E85" w:rsidRDefault="002A4577">
      <w:pPr>
        <w:pStyle w:val="Zkladntext"/>
        <w:spacing w:after="120"/>
        <w:rPr>
          <w:sz w:val="12"/>
        </w:rPr>
      </w:pP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3290"/>
        <w:gridCol w:w="910"/>
        <w:gridCol w:w="960"/>
        <w:gridCol w:w="960"/>
        <w:gridCol w:w="960"/>
        <w:gridCol w:w="960"/>
        <w:gridCol w:w="960"/>
      </w:tblGrid>
      <w:tr w:rsidR="002A4577" w:rsidRPr="00097E85">
        <w:trPr>
          <w:cantSplit/>
          <w:trHeight w:val="346"/>
        </w:trPr>
        <w:tc>
          <w:tcPr>
            <w:tcW w:w="3290" w:type="dxa"/>
            <w:vMerge w:val="restart"/>
            <w:vAlign w:val="center"/>
          </w:tcPr>
          <w:p w:rsidR="002A4577" w:rsidRPr="00097E85" w:rsidRDefault="002A4577">
            <w:pPr>
              <w:pStyle w:val="Zkladntext"/>
              <w:rPr>
                <w:sz w:val="22"/>
              </w:rPr>
            </w:pPr>
          </w:p>
        </w:tc>
        <w:tc>
          <w:tcPr>
            <w:tcW w:w="2830" w:type="dxa"/>
            <w:gridSpan w:val="3"/>
            <w:tcBorders>
              <w:right w:val="single" w:sz="12" w:space="0" w:color="auto"/>
            </w:tcBorders>
            <w:vAlign w:val="center"/>
          </w:tcPr>
          <w:p w:rsidR="002A4577" w:rsidRPr="00097E85" w:rsidRDefault="002A4577">
            <w:pPr>
              <w:pStyle w:val="Zkladntext"/>
              <w:jc w:val="center"/>
              <w:rPr>
                <w:b/>
                <w:bCs/>
                <w:sz w:val="22"/>
              </w:rPr>
            </w:pPr>
            <w:r w:rsidRPr="00097E85">
              <w:rPr>
                <w:b/>
                <w:bCs/>
                <w:sz w:val="22"/>
              </w:rPr>
              <w:t>Počet HD</w:t>
            </w:r>
          </w:p>
        </w:tc>
        <w:tc>
          <w:tcPr>
            <w:tcW w:w="2880" w:type="dxa"/>
            <w:gridSpan w:val="3"/>
            <w:vAlign w:val="center"/>
          </w:tcPr>
          <w:p w:rsidR="002A4577" w:rsidRPr="00097E85" w:rsidRDefault="002A4577">
            <w:pPr>
              <w:pStyle w:val="Zkladntext"/>
              <w:jc w:val="center"/>
              <w:rPr>
                <w:b/>
                <w:bCs/>
                <w:sz w:val="22"/>
              </w:rPr>
            </w:pPr>
            <w:r w:rsidRPr="00097E85">
              <w:rPr>
                <w:b/>
                <w:bCs/>
                <w:sz w:val="22"/>
              </w:rPr>
              <w:t>Podíl vyšetřených HD (%)</w:t>
            </w:r>
          </w:p>
        </w:tc>
      </w:tr>
      <w:tr w:rsidR="002A4577" w:rsidRPr="00097E85">
        <w:trPr>
          <w:cantSplit/>
          <w:trHeight w:val="447"/>
        </w:trPr>
        <w:tc>
          <w:tcPr>
            <w:tcW w:w="3290" w:type="dxa"/>
            <w:vMerge/>
            <w:tcBorders>
              <w:bottom w:val="single" w:sz="12" w:space="0" w:color="auto"/>
            </w:tcBorders>
            <w:vAlign w:val="bottom"/>
          </w:tcPr>
          <w:p w:rsidR="002A4577" w:rsidRPr="00097E85" w:rsidRDefault="002A4577">
            <w:pPr>
              <w:pStyle w:val="Zkladntext"/>
              <w:rPr>
                <w:sz w:val="22"/>
              </w:rPr>
            </w:pPr>
          </w:p>
        </w:tc>
        <w:tc>
          <w:tcPr>
            <w:tcW w:w="910" w:type="dxa"/>
            <w:tcBorders>
              <w:bottom w:val="single" w:sz="12" w:space="0" w:color="auto"/>
            </w:tcBorders>
            <w:vAlign w:val="center"/>
          </w:tcPr>
          <w:p w:rsidR="002A4577" w:rsidRPr="00097E85" w:rsidRDefault="002A4577">
            <w:pPr>
              <w:pStyle w:val="Zkladntext"/>
              <w:jc w:val="center"/>
              <w:rPr>
                <w:sz w:val="22"/>
              </w:rPr>
            </w:pPr>
            <w:r w:rsidRPr="00097E85">
              <w:rPr>
                <w:sz w:val="22"/>
              </w:rPr>
              <w:t>Celkem</w:t>
            </w:r>
          </w:p>
        </w:tc>
        <w:tc>
          <w:tcPr>
            <w:tcW w:w="960" w:type="dxa"/>
            <w:tcBorders>
              <w:top w:val="single" w:sz="4" w:space="0" w:color="auto"/>
              <w:bottom w:val="single" w:sz="12" w:space="0" w:color="auto"/>
            </w:tcBorders>
            <w:vAlign w:val="center"/>
          </w:tcPr>
          <w:p w:rsidR="002A4577" w:rsidRPr="00097E85" w:rsidRDefault="002A4577">
            <w:pPr>
              <w:pStyle w:val="Zkladntext"/>
              <w:jc w:val="center"/>
              <w:rPr>
                <w:sz w:val="22"/>
              </w:rPr>
            </w:pPr>
            <w:r w:rsidRPr="00097E85">
              <w:rPr>
                <w:sz w:val="22"/>
              </w:rPr>
              <w:t>1. vlna</w:t>
            </w:r>
          </w:p>
        </w:tc>
        <w:tc>
          <w:tcPr>
            <w:tcW w:w="960" w:type="dxa"/>
            <w:tcBorders>
              <w:top w:val="single" w:sz="4" w:space="0" w:color="auto"/>
              <w:bottom w:val="single" w:sz="12" w:space="0" w:color="auto"/>
              <w:right w:val="single" w:sz="12" w:space="0" w:color="auto"/>
            </w:tcBorders>
            <w:vAlign w:val="center"/>
          </w:tcPr>
          <w:p w:rsidR="002A4577" w:rsidRPr="00097E85" w:rsidRDefault="002A4577">
            <w:pPr>
              <w:pStyle w:val="Zkladntext"/>
              <w:jc w:val="center"/>
              <w:rPr>
                <w:sz w:val="22"/>
              </w:rPr>
            </w:pPr>
            <w:r w:rsidRPr="00097E85">
              <w:rPr>
                <w:sz w:val="22"/>
              </w:rPr>
              <w:t>2. až 4. vlna</w:t>
            </w:r>
          </w:p>
        </w:tc>
        <w:tc>
          <w:tcPr>
            <w:tcW w:w="960" w:type="dxa"/>
            <w:tcBorders>
              <w:bottom w:val="single" w:sz="12" w:space="0" w:color="auto"/>
            </w:tcBorders>
            <w:vAlign w:val="center"/>
          </w:tcPr>
          <w:p w:rsidR="002A4577" w:rsidRPr="00097E85" w:rsidRDefault="002A4577">
            <w:pPr>
              <w:pStyle w:val="Zkladntext"/>
              <w:jc w:val="center"/>
              <w:rPr>
                <w:sz w:val="22"/>
              </w:rPr>
            </w:pPr>
            <w:r w:rsidRPr="00097E85">
              <w:rPr>
                <w:sz w:val="22"/>
              </w:rPr>
              <w:t>Celkem</w:t>
            </w:r>
          </w:p>
        </w:tc>
        <w:tc>
          <w:tcPr>
            <w:tcW w:w="960" w:type="dxa"/>
            <w:tcBorders>
              <w:bottom w:val="single" w:sz="12" w:space="0" w:color="auto"/>
            </w:tcBorders>
            <w:vAlign w:val="center"/>
          </w:tcPr>
          <w:p w:rsidR="002A4577" w:rsidRPr="00097E85" w:rsidRDefault="002A4577">
            <w:pPr>
              <w:pStyle w:val="Zkladntext"/>
              <w:jc w:val="center"/>
              <w:rPr>
                <w:sz w:val="22"/>
              </w:rPr>
            </w:pPr>
            <w:r w:rsidRPr="00097E85">
              <w:rPr>
                <w:sz w:val="22"/>
              </w:rPr>
              <w:t>1. vlna</w:t>
            </w:r>
          </w:p>
        </w:tc>
        <w:tc>
          <w:tcPr>
            <w:tcW w:w="960" w:type="dxa"/>
            <w:tcBorders>
              <w:bottom w:val="single" w:sz="12" w:space="0" w:color="auto"/>
            </w:tcBorders>
            <w:vAlign w:val="center"/>
          </w:tcPr>
          <w:p w:rsidR="002A4577" w:rsidRPr="00097E85" w:rsidRDefault="002A4577">
            <w:pPr>
              <w:pStyle w:val="Zkladntext"/>
              <w:jc w:val="center"/>
              <w:rPr>
                <w:sz w:val="22"/>
              </w:rPr>
            </w:pPr>
            <w:r w:rsidRPr="00097E85">
              <w:rPr>
                <w:sz w:val="22"/>
              </w:rPr>
              <w:t>2. až 4. vlna</w:t>
            </w:r>
          </w:p>
        </w:tc>
      </w:tr>
      <w:tr w:rsidR="00D5431F" w:rsidRPr="00097E85" w:rsidTr="00B10117">
        <w:trPr>
          <w:trHeight w:val="345"/>
        </w:trPr>
        <w:tc>
          <w:tcPr>
            <w:tcW w:w="3290" w:type="dxa"/>
            <w:tcBorders>
              <w:top w:val="single" w:sz="12" w:space="0" w:color="auto"/>
              <w:bottom w:val="single" w:sz="4" w:space="0" w:color="auto"/>
            </w:tcBorders>
            <w:vAlign w:val="center"/>
          </w:tcPr>
          <w:p w:rsidR="00D5431F" w:rsidRPr="00097E85" w:rsidRDefault="00D5431F">
            <w:pPr>
              <w:pStyle w:val="Zkladntext"/>
              <w:jc w:val="left"/>
              <w:rPr>
                <w:b/>
                <w:bCs/>
                <w:sz w:val="22"/>
              </w:rPr>
            </w:pPr>
            <w:r w:rsidRPr="00097E85">
              <w:rPr>
                <w:b/>
                <w:bCs/>
                <w:sz w:val="22"/>
              </w:rPr>
              <w:t>Vyšetřených celkem</w:t>
            </w:r>
          </w:p>
        </w:tc>
        <w:tc>
          <w:tcPr>
            <w:tcW w:w="910" w:type="dxa"/>
            <w:tcBorders>
              <w:top w:val="single" w:sz="12" w:space="0" w:color="auto"/>
              <w:bottom w:val="single" w:sz="4" w:space="0" w:color="auto"/>
            </w:tcBorders>
            <w:vAlign w:val="bottom"/>
          </w:tcPr>
          <w:p w:rsidR="00D5431F" w:rsidRPr="00097E85" w:rsidRDefault="00D5431F" w:rsidP="00934D4B">
            <w:pPr>
              <w:jc w:val="right"/>
              <w:rPr>
                <w:sz w:val="22"/>
              </w:rPr>
            </w:pPr>
            <w:r>
              <w:rPr>
                <w:color w:val="000000"/>
                <w:sz w:val="22"/>
                <w:szCs w:val="22"/>
              </w:rPr>
              <w:t>7 914</w:t>
            </w:r>
          </w:p>
        </w:tc>
        <w:tc>
          <w:tcPr>
            <w:tcW w:w="960" w:type="dxa"/>
            <w:tcBorders>
              <w:top w:val="single" w:sz="12" w:space="0" w:color="auto"/>
              <w:bottom w:val="single" w:sz="4" w:space="0" w:color="auto"/>
            </w:tcBorders>
            <w:vAlign w:val="bottom"/>
          </w:tcPr>
          <w:p w:rsidR="00D5431F" w:rsidRPr="00097E85" w:rsidRDefault="00D5431F" w:rsidP="00704966">
            <w:pPr>
              <w:jc w:val="right"/>
              <w:rPr>
                <w:sz w:val="22"/>
              </w:rPr>
            </w:pPr>
            <w:r>
              <w:rPr>
                <w:color w:val="000000"/>
                <w:sz w:val="22"/>
                <w:szCs w:val="22"/>
              </w:rPr>
              <w:t>2 255</w:t>
            </w:r>
          </w:p>
        </w:tc>
        <w:tc>
          <w:tcPr>
            <w:tcW w:w="960" w:type="dxa"/>
            <w:tcBorders>
              <w:top w:val="single" w:sz="12" w:space="0" w:color="auto"/>
              <w:bottom w:val="single" w:sz="4" w:space="0" w:color="auto"/>
              <w:right w:val="single" w:sz="12" w:space="0" w:color="auto"/>
            </w:tcBorders>
            <w:vAlign w:val="bottom"/>
          </w:tcPr>
          <w:p w:rsidR="00D5431F" w:rsidRPr="00097E85" w:rsidRDefault="00D5431F" w:rsidP="006836BD">
            <w:pPr>
              <w:jc w:val="right"/>
              <w:rPr>
                <w:sz w:val="22"/>
              </w:rPr>
            </w:pPr>
            <w:r>
              <w:rPr>
                <w:color w:val="000000"/>
                <w:sz w:val="22"/>
                <w:szCs w:val="22"/>
              </w:rPr>
              <w:t>5 659</w:t>
            </w:r>
          </w:p>
        </w:tc>
        <w:tc>
          <w:tcPr>
            <w:tcW w:w="960" w:type="dxa"/>
            <w:tcBorders>
              <w:top w:val="single" w:sz="12" w:space="0" w:color="auto"/>
              <w:bottom w:val="single" w:sz="4" w:space="0" w:color="auto"/>
            </w:tcBorders>
            <w:vAlign w:val="bottom"/>
          </w:tcPr>
          <w:p w:rsidR="00D5431F" w:rsidRPr="00097E85" w:rsidRDefault="00D5431F" w:rsidP="005B4818">
            <w:pPr>
              <w:jc w:val="right"/>
              <w:rPr>
                <w:sz w:val="22"/>
              </w:rPr>
            </w:pPr>
            <w:r>
              <w:rPr>
                <w:color w:val="000000"/>
                <w:sz w:val="22"/>
                <w:szCs w:val="22"/>
              </w:rPr>
              <w:t>83,0</w:t>
            </w:r>
          </w:p>
        </w:tc>
        <w:tc>
          <w:tcPr>
            <w:tcW w:w="960" w:type="dxa"/>
            <w:tcBorders>
              <w:top w:val="single" w:sz="12" w:space="0" w:color="auto"/>
              <w:bottom w:val="single" w:sz="4" w:space="0" w:color="auto"/>
            </w:tcBorders>
            <w:vAlign w:val="bottom"/>
          </w:tcPr>
          <w:p w:rsidR="00D5431F" w:rsidRPr="00097E85" w:rsidRDefault="00D5431F" w:rsidP="005B4818">
            <w:pPr>
              <w:jc w:val="right"/>
              <w:rPr>
                <w:sz w:val="22"/>
              </w:rPr>
            </w:pPr>
            <w:r>
              <w:rPr>
                <w:color w:val="000000"/>
                <w:sz w:val="22"/>
                <w:szCs w:val="22"/>
              </w:rPr>
              <w:t>61,4</w:t>
            </w:r>
          </w:p>
        </w:tc>
        <w:tc>
          <w:tcPr>
            <w:tcW w:w="960" w:type="dxa"/>
            <w:tcBorders>
              <w:top w:val="single" w:sz="12" w:space="0" w:color="auto"/>
              <w:bottom w:val="single" w:sz="4" w:space="0" w:color="auto"/>
            </w:tcBorders>
            <w:vAlign w:val="bottom"/>
          </w:tcPr>
          <w:p w:rsidR="00D5431F" w:rsidRPr="00097E85" w:rsidRDefault="00D5431F" w:rsidP="00F808EC">
            <w:pPr>
              <w:jc w:val="right"/>
              <w:rPr>
                <w:sz w:val="22"/>
              </w:rPr>
            </w:pPr>
            <w:r>
              <w:rPr>
                <w:color w:val="000000"/>
                <w:sz w:val="22"/>
                <w:szCs w:val="22"/>
              </w:rPr>
              <w:t>96,6</w:t>
            </w:r>
          </w:p>
        </w:tc>
      </w:tr>
      <w:tr w:rsidR="00D5431F" w:rsidRPr="00097E85" w:rsidTr="00B10117">
        <w:trPr>
          <w:trHeight w:val="345"/>
        </w:trPr>
        <w:tc>
          <w:tcPr>
            <w:tcW w:w="3290" w:type="dxa"/>
            <w:tcBorders>
              <w:top w:val="single" w:sz="4" w:space="0" w:color="auto"/>
            </w:tcBorders>
            <w:vAlign w:val="center"/>
          </w:tcPr>
          <w:p w:rsidR="00D5431F" w:rsidRPr="00097E85" w:rsidRDefault="00D5431F">
            <w:pPr>
              <w:pStyle w:val="Zkladntext"/>
              <w:jc w:val="left"/>
              <w:rPr>
                <w:b/>
                <w:bCs/>
                <w:sz w:val="22"/>
              </w:rPr>
            </w:pPr>
            <w:r w:rsidRPr="00097E85">
              <w:rPr>
                <w:b/>
                <w:bCs/>
                <w:sz w:val="22"/>
              </w:rPr>
              <w:t>Nevyšetřených celkem</w:t>
            </w:r>
          </w:p>
        </w:tc>
        <w:tc>
          <w:tcPr>
            <w:tcW w:w="910" w:type="dxa"/>
            <w:tcBorders>
              <w:top w:val="single" w:sz="4" w:space="0" w:color="auto"/>
            </w:tcBorders>
            <w:vAlign w:val="bottom"/>
          </w:tcPr>
          <w:p w:rsidR="00D5431F" w:rsidRPr="00097E85" w:rsidRDefault="00D5431F" w:rsidP="00934D4B">
            <w:pPr>
              <w:jc w:val="right"/>
              <w:rPr>
                <w:sz w:val="22"/>
              </w:rPr>
            </w:pPr>
            <w:r>
              <w:rPr>
                <w:color w:val="000000"/>
                <w:sz w:val="22"/>
                <w:szCs w:val="22"/>
              </w:rPr>
              <w:t>1 617</w:t>
            </w:r>
          </w:p>
        </w:tc>
        <w:tc>
          <w:tcPr>
            <w:tcW w:w="960" w:type="dxa"/>
            <w:tcBorders>
              <w:top w:val="single" w:sz="4" w:space="0" w:color="auto"/>
              <w:bottom w:val="single" w:sz="4" w:space="0" w:color="auto"/>
            </w:tcBorders>
            <w:vAlign w:val="bottom"/>
          </w:tcPr>
          <w:p w:rsidR="00D5431F" w:rsidRPr="00097E85" w:rsidRDefault="00D5431F" w:rsidP="00934D4B">
            <w:pPr>
              <w:jc w:val="right"/>
              <w:rPr>
                <w:sz w:val="22"/>
              </w:rPr>
            </w:pPr>
            <w:r>
              <w:rPr>
                <w:color w:val="000000"/>
                <w:sz w:val="22"/>
                <w:szCs w:val="22"/>
              </w:rPr>
              <w:t>1 419</w:t>
            </w:r>
          </w:p>
        </w:tc>
        <w:tc>
          <w:tcPr>
            <w:tcW w:w="960" w:type="dxa"/>
            <w:tcBorders>
              <w:top w:val="single" w:sz="4" w:space="0" w:color="auto"/>
              <w:bottom w:val="single" w:sz="4" w:space="0" w:color="auto"/>
              <w:right w:val="single" w:sz="12" w:space="0" w:color="auto"/>
            </w:tcBorders>
            <w:vAlign w:val="bottom"/>
          </w:tcPr>
          <w:p w:rsidR="00D5431F" w:rsidRPr="00097E85" w:rsidRDefault="00D5431F" w:rsidP="00934D4B">
            <w:pPr>
              <w:jc w:val="right"/>
              <w:rPr>
                <w:sz w:val="22"/>
              </w:rPr>
            </w:pPr>
            <w:r>
              <w:rPr>
                <w:color w:val="000000"/>
                <w:sz w:val="22"/>
                <w:szCs w:val="22"/>
              </w:rPr>
              <w:t>198</w:t>
            </w:r>
          </w:p>
        </w:tc>
        <w:tc>
          <w:tcPr>
            <w:tcW w:w="960" w:type="dxa"/>
            <w:tcBorders>
              <w:top w:val="single" w:sz="4" w:space="0" w:color="auto"/>
            </w:tcBorders>
            <w:vAlign w:val="bottom"/>
          </w:tcPr>
          <w:p w:rsidR="00D5431F" w:rsidRPr="00097E85" w:rsidRDefault="00D5431F" w:rsidP="00F808EC">
            <w:pPr>
              <w:jc w:val="right"/>
              <w:rPr>
                <w:sz w:val="22"/>
              </w:rPr>
            </w:pPr>
            <w:r>
              <w:rPr>
                <w:color w:val="000000"/>
                <w:sz w:val="22"/>
                <w:szCs w:val="22"/>
              </w:rPr>
              <w:t>17,0</w:t>
            </w:r>
          </w:p>
        </w:tc>
        <w:tc>
          <w:tcPr>
            <w:tcW w:w="960" w:type="dxa"/>
            <w:tcBorders>
              <w:top w:val="single" w:sz="4" w:space="0" w:color="auto"/>
            </w:tcBorders>
            <w:vAlign w:val="bottom"/>
          </w:tcPr>
          <w:p w:rsidR="00D5431F" w:rsidRPr="00097E85" w:rsidRDefault="00D5431F" w:rsidP="005B4818">
            <w:pPr>
              <w:jc w:val="right"/>
              <w:rPr>
                <w:sz w:val="22"/>
              </w:rPr>
            </w:pPr>
            <w:r>
              <w:rPr>
                <w:color w:val="000000"/>
                <w:sz w:val="22"/>
                <w:szCs w:val="22"/>
              </w:rPr>
              <w:t>38,6</w:t>
            </w:r>
          </w:p>
        </w:tc>
        <w:tc>
          <w:tcPr>
            <w:tcW w:w="960" w:type="dxa"/>
            <w:tcBorders>
              <w:top w:val="single" w:sz="4" w:space="0" w:color="auto"/>
            </w:tcBorders>
            <w:vAlign w:val="bottom"/>
          </w:tcPr>
          <w:p w:rsidR="00D5431F" w:rsidRPr="00097E85" w:rsidRDefault="00D5431F" w:rsidP="00F808EC">
            <w:pPr>
              <w:jc w:val="right"/>
              <w:rPr>
                <w:sz w:val="22"/>
              </w:rPr>
            </w:pPr>
            <w:r>
              <w:rPr>
                <w:color w:val="000000"/>
                <w:sz w:val="22"/>
                <w:szCs w:val="22"/>
              </w:rPr>
              <w:t>3,4</w:t>
            </w:r>
          </w:p>
        </w:tc>
      </w:tr>
      <w:tr w:rsidR="00D5431F" w:rsidRPr="00097E85" w:rsidTr="00B10117">
        <w:trPr>
          <w:trHeight w:val="510"/>
        </w:trPr>
        <w:tc>
          <w:tcPr>
            <w:tcW w:w="3290" w:type="dxa"/>
            <w:vAlign w:val="bottom"/>
          </w:tcPr>
          <w:p w:rsidR="00D5431F" w:rsidRPr="00097E85" w:rsidRDefault="00D5431F">
            <w:pPr>
              <w:pStyle w:val="Zkladntext"/>
              <w:ind w:left="112"/>
              <w:rPr>
                <w:sz w:val="22"/>
              </w:rPr>
            </w:pPr>
            <w:r w:rsidRPr="00097E85">
              <w:rPr>
                <w:sz w:val="22"/>
              </w:rPr>
              <w:t>odmítnutí šetření</w:t>
            </w:r>
          </w:p>
          <w:p w:rsidR="00D5431F" w:rsidRPr="00097E85" w:rsidRDefault="00D5431F">
            <w:pPr>
              <w:pStyle w:val="Zkladntext"/>
              <w:ind w:left="112"/>
              <w:rPr>
                <w:sz w:val="22"/>
              </w:rPr>
            </w:pPr>
            <w:r w:rsidRPr="00097E85">
              <w:rPr>
                <w:sz w:val="22"/>
              </w:rPr>
              <w:t>(neochota sdělovat informace)</w:t>
            </w:r>
          </w:p>
        </w:tc>
        <w:tc>
          <w:tcPr>
            <w:tcW w:w="910" w:type="dxa"/>
            <w:vAlign w:val="bottom"/>
          </w:tcPr>
          <w:p w:rsidR="00D5431F" w:rsidRPr="00097E85" w:rsidRDefault="00D5431F" w:rsidP="00934D4B">
            <w:pPr>
              <w:jc w:val="right"/>
              <w:rPr>
                <w:sz w:val="22"/>
              </w:rPr>
            </w:pPr>
            <w:r>
              <w:rPr>
                <w:color w:val="000000"/>
                <w:sz w:val="22"/>
                <w:szCs w:val="22"/>
              </w:rPr>
              <w:t>1 285</w:t>
            </w:r>
          </w:p>
        </w:tc>
        <w:tc>
          <w:tcPr>
            <w:tcW w:w="960" w:type="dxa"/>
            <w:tcBorders>
              <w:top w:val="single" w:sz="4" w:space="0" w:color="auto"/>
              <w:bottom w:val="single" w:sz="4" w:space="0" w:color="auto"/>
            </w:tcBorders>
            <w:vAlign w:val="bottom"/>
          </w:tcPr>
          <w:p w:rsidR="00D5431F" w:rsidRPr="00097E85" w:rsidRDefault="00D5431F" w:rsidP="00934D4B">
            <w:pPr>
              <w:jc w:val="right"/>
              <w:rPr>
                <w:sz w:val="22"/>
              </w:rPr>
            </w:pPr>
            <w:r>
              <w:rPr>
                <w:color w:val="000000"/>
                <w:sz w:val="22"/>
                <w:szCs w:val="22"/>
              </w:rPr>
              <w:t>1 142</w:t>
            </w:r>
          </w:p>
        </w:tc>
        <w:tc>
          <w:tcPr>
            <w:tcW w:w="960" w:type="dxa"/>
            <w:tcBorders>
              <w:top w:val="single" w:sz="4" w:space="0" w:color="auto"/>
              <w:bottom w:val="single" w:sz="4" w:space="0" w:color="auto"/>
              <w:right w:val="single" w:sz="12" w:space="0" w:color="auto"/>
            </w:tcBorders>
            <w:vAlign w:val="bottom"/>
          </w:tcPr>
          <w:p w:rsidR="00D5431F" w:rsidRPr="00097E85" w:rsidRDefault="00D5431F" w:rsidP="00934D4B">
            <w:pPr>
              <w:jc w:val="right"/>
              <w:rPr>
                <w:sz w:val="22"/>
              </w:rPr>
            </w:pPr>
            <w:r>
              <w:rPr>
                <w:color w:val="000000"/>
                <w:sz w:val="22"/>
                <w:szCs w:val="22"/>
              </w:rPr>
              <w:t>143</w:t>
            </w:r>
          </w:p>
        </w:tc>
        <w:tc>
          <w:tcPr>
            <w:tcW w:w="960" w:type="dxa"/>
            <w:vAlign w:val="bottom"/>
          </w:tcPr>
          <w:p w:rsidR="00D5431F" w:rsidRPr="00097E85" w:rsidRDefault="00D5431F" w:rsidP="00F808EC">
            <w:pPr>
              <w:jc w:val="right"/>
              <w:rPr>
                <w:sz w:val="22"/>
              </w:rPr>
            </w:pPr>
            <w:r>
              <w:rPr>
                <w:color w:val="000000"/>
                <w:sz w:val="22"/>
                <w:szCs w:val="22"/>
              </w:rPr>
              <w:t>79,5</w:t>
            </w:r>
          </w:p>
        </w:tc>
        <w:tc>
          <w:tcPr>
            <w:tcW w:w="960" w:type="dxa"/>
            <w:vAlign w:val="bottom"/>
          </w:tcPr>
          <w:p w:rsidR="00D5431F" w:rsidRPr="00097E85" w:rsidRDefault="00D5431F" w:rsidP="00F808EC">
            <w:pPr>
              <w:jc w:val="right"/>
              <w:rPr>
                <w:sz w:val="22"/>
              </w:rPr>
            </w:pPr>
            <w:r>
              <w:rPr>
                <w:color w:val="000000"/>
                <w:sz w:val="22"/>
                <w:szCs w:val="22"/>
              </w:rPr>
              <w:t>80,5</w:t>
            </w:r>
          </w:p>
        </w:tc>
        <w:tc>
          <w:tcPr>
            <w:tcW w:w="960" w:type="dxa"/>
            <w:vAlign w:val="bottom"/>
          </w:tcPr>
          <w:p w:rsidR="00D5431F" w:rsidRPr="00097E85" w:rsidRDefault="00D5431F" w:rsidP="00E37223">
            <w:pPr>
              <w:jc w:val="right"/>
              <w:rPr>
                <w:sz w:val="22"/>
              </w:rPr>
            </w:pPr>
            <w:r>
              <w:rPr>
                <w:color w:val="000000"/>
                <w:sz w:val="22"/>
                <w:szCs w:val="22"/>
              </w:rPr>
              <w:t>72,2</w:t>
            </w:r>
          </w:p>
        </w:tc>
      </w:tr>
      <w:tr w:rsidR="00D5431F" w:rsidRPr="00097E85" w:rsidTr="00B10117">
        <w:trPr>
          <w:trHeight w:val="510"/>
        </w:trPr>
        <w:tc>
          <w:tcPr>
            <w:tcW w:w="3290" w:type="dxa"/>
            <w:vAlign w:val="bottom"/>
          </w:tcPr>
          <w:p w:rsidR="00D5431F" w:rsidRPr="00097E85" w:rsidRDefault="00D5431F">
            <w:pPr>
              <w:pStyle w:val="Zkladntext"/>
              <w:ind w:left="112"/>
              <w:rPr>
                <w:sz w:val="22"/>
              </w:rPr>
            </w:pPr>
            <w:r w:rsidRPr="00097E85">
              <w:rPr>
                <w:sz w:val="22"/>
              </w:rPr>
              <w:t>domácnost nezastižena,</w:t>
            </w:r>
          </w:p>
          <w:p w:rsidR="00D5431F" w:rsidRPr="00097E85" w:rsidRDefault="00D5431F">
            <w:pPr>
              <w:pStyle w:val="Zkladntext"/>
              <w:ind w:left="112"/>
              <w:rPr>
                <w:sz w:val="22"/>
              </w:rPr>
            </w:pPr>
            <w:r w:rsidRPr="00097E85">
              <w:rPr>
                <w:sz w:val="22"/>
              </w:rPr>
              <w:t>dočasně nepřítomná</w:t>
            </w:r>
          </w:p>
        </w:tc>
        <w:tc>
          <w:tcPr>
            <w:tcW w:w="910" w:type="dxa"/>
            <w:vAlign w:val="bottom"/>
          </w:tcPr>
          <w:p w:rsidR="00D5431F" w:rsidRPr="00097E85" w:rsidRDefault="00D5431F" w:rsidP="00934D4B">
            <w:pPr>
              <w:jc w:val="right"/>
              <w:rPr>
                <w:sz w:val="22"/>
              </w:rPr>
            </w:pPr>
            <w:r>
              <w:rPr>
                <w:color w:val="000000"/>
                <w:sz w:val="22"/>
                <w:szCs w:val="22"/>
              </w:rPr>
              <w:t>220</w:t>
            </w:r>
          </w:p>
        </w:tc>
        <w:tc>
          <w:tcPr>
            <w:tcW w:w="960" w:type="dxa"/>
            <w:tcBorders>
              <w:top w:val="single" w:sz="4" w:space="0" w:color="auto"/>
              <w:bottom w:val="single" w:sz="4" w:space="0" w:color="auto"/>
            </w:tcBorders>
            <w:vAlign w:val="bottom"/>
          </w:tcPr>
          <w:p w:rsidR="00D5431F" w:rsidRPr="00097E85" w:rsidRDefault="00D5431F" w:rsidP="00934D4B">
            <w:pPr>
              <w:jc w:val="right"/>
              <w:rPr>
                <w:sz w:val="22"/>
              </w:rPr>
            </w:pPr>
            <w:r>
              <w:rPr>
                <w:color w:val="000000"/>
                <w:sz w:val="22"/>
                <w:szCs w:val="22"/>
              </w:rPr>
              <w:t>192</w:t>
            </w:r>
          </w:p>
        </w:tc>
        <w:tc>
          <w:tcPr>
            <w:tcW w:w="960" w:type="dxa"/>
            <w:tcBorders>
              <w:top w:val="single" w:sz="4" w:space="0" w:color="auto"/>
              <w:bottom w:val="single" w:sz="4" w:space="0" w:color="auto"/>
              <w:right w:val="single" w:sz="12" w:space="0" w:color="auto"/>
            </w:tcBorders>
            <w:vAlign w:val="bottom"/>
          </w:tcPr>
          <w:p w:rsidR="00D5431F" w:rsidRPr="00097E85" w:rsidRDefault="00D5431F" w:rsidP="00934D4B">
            <w:pPr>
              <w:jc w:val="right"/>
              <w:rPr>
                <w:sz w:val="22"/>
              </w:rPr>
            </w:pPr>
            <w:r>
              <w:rPr>
                <w:color w:val="000000"/>
                <w:sz w:val="22"/>
                <w:szCs w:val="22"/>
              </w:rPr>
              <w:t>28</w:t>
            </w:r>
          </w:p>
        </w:tc>
        <w:tc>
          <w:tcPr>
            <w:tcW w:w="960" w:type="dxa"/>
            <w:vAlign w:val="bottom"/>
          </w:tcPr>
          <w:p w:rsidR="00D5431F" w:rsidRPr="00097E85" w:rsidRDefault="00D5431F" w:rsidP="00F808EC">
            <w:pPr>
              <w:jc w:val="right"/>
              <w:rPr>
                <w:sz w:val="22"/>
              </w:rPr>
            </w:pPr>
            <w:r>
              <w:rPr>
                <w:color w:val="000000"/>
                <w:sz w:val="22"/>
                <w:szCs w:val="22"/>
              </w:rPr>
              <w:t>13,6</w:t>
            </w:r>
          </w:p>
        </w:tc>
        <w:tc>
          <w:tcPr>
            <w:tcW w:w="960" w:type="dxa"/>
            <w:vAlign w:val="bottom"/>
          </w:tcPr>
          <w:p w:rsidR="00D5431F" w:rsidRPr="00097E85" w:rsidRDefault="00D5431F" w:rsidP="00F808EC">
            <w:pPr>
              <w:jc w:val="right"/>
              <w:rPr>
                <w:sz w:val="22"/>
              </w:rPr>
            </w:pPr>
            <w:r>
              <w:rPr>
                <w:color w:val="000000"/>
                <w:sz w:val="22"/>
                <w:szCs w:val="22"/>
              </w:rPr>
              <w:t>13,5</w:t>
            </w:r>
          </w:p>
        </w:tc>
        <w:tc>
          <w:tcPr>
            <w:tcW w:w="960" w:type="dxa"/>
            <w:vAlign w:val="bottom"/>
          </w:tcPr>
          <w:p w:rsidR="00D5431F" w:rsidRPr="00097E85" w:rsidRDefault="00D5431F" w:rsidP="00F808EC">
            <w:pPr>
              <w:jc w:val="right"/>
              <w:rPr>
                <w:sz w:val="22"/>
              </w:rPr>
            </w:pPr>
            <w:r>
              <w:rPr>
                <w:color w:val="000000"/>
                <w:sz w:val="22"/>
                <w:szCs w:val="22"/>
              </w:rPr>
              <w:t>14,1</w:t>
            </w:r>
          </w:p>
        </w:tc>
      </w:tr>
      <w:tr w:rsidR="00D5431F" w:rsidRPr="00097E85" w:rsidTr="00B10117">
        <w:trPr>
          <w:trHeight w:val="510"/>
        </w:trPr>
        <w:tc>
          <w:tcPr>
            <w:tcW w:w="3290" w:type="dxa"/>
            <w:tcBorders>
              <w:bottom w:val="single" w:sz="4" w:space="0" w:color="auto"/>
            </w:tcBorders>
            <w:vAlign w:val="bottom"/>
          </w:tcPr>
          <w:p w:rsidR="00D5431F" w:rsidRPr="00097E85" w:rsidRDefault="00D5431F">
            <w:pPr>
              <w:pStyle w:val="Zkladntext"/>
              <w:ind w:left="112"/>
              <w:rPr>
                <w:sz w:val="22"/>
              </w:rPr>
            </w:pPr>
            <w:r w:rsidRPr="00097E85">
              <w:rPr>
                <w:sz w:val="22"/>
              </w:rPr>
              <w:t xml:space="preserve">domácnost neschopna účasti </w:t>
            </w:r>
          </w:p>
          <w:p w:rsidR="00D5431F" w:rsidRPr="00097E85" w:rsidRDefault="00D5431F">
            <w:pPr>
              <w:pStyle w:val="Zkladntext"/>
              <w:ind w:left="112"/>
              <w:rPr>
                <w:sz w:val="22"/>
              </w:rPr>
            </w:pPr>
            <w:r w:rsidRPr="00097E85">
              <w:rPr>
                <w:sz w:val="22"/>
              </w:rPr>
              <w:t>(zdravotní důvody apod.)</w:t>
            </w:r>
          </w:p>
        </w:tc>
        <w:tc>
          <w:tcPr>
            <w:tcW w:w="910" w:type="dxa"/>
            <w:tcBorders>
              <w:bottom w:val="single" w:sz="4" w:space="0" w:color="auto"/>
            </w:tcBorders>
            <w:vAlign w:val="bottom"/>
          </w:tcPr>
          <w:p w:rsidR="00D5431F" w:rsidRPr="00097E85" w:rsidRDefault="00D5431F" w:rsidP="00934D4B">
            <w:pPr>
              <w:jc w:val="right"/>
              <w:rPr>
                <w:sz w:val="22"/>
              </w:rPr>
            </w:pPr>
            <w:r>
              <w:rPr>
                <w:color w:val="000000"/>
                <w:sz w:val="22"/>
                <w:szCs w:val="22"/>
              </w:rPr>
              <w:t>80</w:t>
            </w:r>
          </w:p>
        </w:tc>
        <w:tc>
          <w:tcPr>
            <w:tcW w:w="960" w:type="dxa"/>
            <w:tcBorders>
              <w:top w:val="single" w:sz="4" w:space="0" w:color="auto"/>
              <w:bottom w:val="single" w:sz="4" w:space="0" w:color="auto"/>
            </w:tcBorders>
            <w:vAlign w:val="bottom"/>
          </w:tcPr>
          <w:p w:rsidR="00D5431F" w:rsidRPr="00097E85" w:rsidRDefault="00D5431F" w:rsidP="00934D4B">
            <w:pPr>
              <w:jc w:val="right"/>
              <w:rPr>
                <w:sz w:val="22"/>
              </w:rPr>
            </w:pPr>
            <w:r>
              <w:rPr>
                <w:color w:val="000000"/>
                <w:sz w:val="22"/>
                <w:szCs w:val="22"/>
              </w:rPr>
              <w:t>62</w:t>
            </w:r>
          </w:p>
        </w:tc>
        <w:tc>
          <w:tcPr>
            <w:tcW w:w="960" w:type="dxa"/>
            <w:tcBorders>
              <w:top w:val="single" w:sz="4" w:space="0" w:color="auto"/>
              <w:bottom w:val="single" w:sz="4" w:space="0" w:color="auto"/>
              <w:right w:val="single" w:sz="12" w:space="0" w:color="auto"/>
            </w:tcBorders>
            <w:vAlign w:val="bottom"/>
          </w:tcPr>
          <w:p w:rsidR="00D5431F" w:rsidRPr="00097E85" w:rsidRDefault="00D5431F" w:rsidP="00934D4B">
            <w:pPr>
              <w:jc w:val="right"/>
              <w:rPr>
                <w:sz w:val="22"/>
              </w:rPr>
            </w:pPr>
            <w:r>
              <w:rPr>
                <w:color w:val="000000"/>
                <w:sz w:val="22"/>
                <w:szCs w:val="22"/>
              </w:rPr>
              <w:t>18</w:t>
            </w:r>
          </w:p>
        </w:tc>
        <w:tc>
          <w:tcPr>
            <w:tcW w:w="960" w:type="dxa"/>
            <w:tcBorders>
              <w:bottom w:val="single" w:sz="4" w:space="0" w:color="auto"/>
            </w:tcBorders>
            <w:vAlign w:val="bottom"/>
          </w:tcPr>
          <w:p w:rsidR="00D5431F" w:rsidRPr="00097E85" w:rsidRDefault="00D5431F" w:rsidP="00F808EC">
            <w:pPr>
              <w:jc w:val="right"/>
              <w:rPr>
                <w:sz w:val="22"/>
              </w:rPr>
            </w:pPr>
            <w:r>
              <w:rPr>
                <w:color w:val="000000"/>
                <w:sz w:val="22"/>
                <w:szCs w:val="22"/>
              </w:rPr>
              <w:t>4,9</w:t>
            </w:r>
          </w:p>
        </w:tc>
        <w:tc>
          <w:tcPr>
            <w:tcW w:w="960" w:type="dxa"/>
            <w:tcBorders>
              <w:bottom w:val="single" w:sz="4" w:space="0" w:color="auto"/>
            </w:tcBorders>
            <w:vAlign w:val="bottom"/>
          </w:tcPr>
          <w:p w:rsidR="00D5431F" w:rsidRPr="00097E85" w:rsidRDefault="00D5431F" w:rsidP="00F808EC">
            <w:pPr>
              <w:jc w:val="right"/>
              <w:rPr>
                <w:sz w:val="22"/>
              </w:rPr>
            </w:pPr>
            <w:r>
              <w:rPr>
                <w:color w:val="000000"/>
                <w:sz w:val="22"/>
                <w:szCs w:val="22"/>
              </w:rPr>
              <w:t>4,4</w:t>
            </w:r>
          </w:p>
        </w:tc>
        <w:tc>
          <w:tcPr>
            <w:tcW w:w="960" w:type="dxa"/>
            <w:tcBorders>
              <w:bottom w:val="single" w:sz="4" w:space="0" w:color="auto"/>
            </w:tcBorders>
            <w:vAlign w:val="bottom"/>
          </w:tcPr>
          <w:p w:rsidR="00D5431F" w:rsidRPr="00097E85" w:rsidRDefault="00D5431F" w:rsidP="00F808EC">
            <w:pPr>
              <w:jc w:val="right"/>
              <w:rPr>
                <w:sz w:val="22"/>
              </w:rPr>
            </w:pPr>
            <w:r>
              <w:rPr>
                <w:color w:val="000000"/>
                <w:sz w:val="22"/>
                <w:szCs w:val="22"/>
              </w:rPr>
              <w:t>9,1</w:t>
            </w:r>
          </w:p>
        </w:tc>
      </w:tr>
      <w:tr w:rsidR="00D5431F" w:rsidRPr="00097E85" w:rsidTr="00B10117">
        <w:trPr>
          <w:trHeight w:val="340"/>
        </w:trPr>
        <w:tc>
          <w:tcPr>
            <w:tcW w:w="3290" w:type="dxa"/>
            <w:tcBorders>
              <w:top w:val="single" w:sz="4" w:space="0" w:color="auto"/>
              <w:bottom w:val="single" w:sz="12" w:space="0" w:color="auto"/>
            </w:tcBorders>
            <w:vAlign w:val="bottom"/>
          </w:tcPr>
          <w:p w:rsidR="00D5431F" w:rsidRPr="00097E85" w:rsidRDefault="00D5431F">
            <w:pPr>
              <w:pStyle w:val="Zkladntext"/>
              <w:ind w:left="98"/>
              <w:rPr>
                <w:sz w:val="22"/>
              </w:rPr>
            </w:pPr>
            <w:r w:rsidRPr="00097E85">
              <w:rPr>
                <w:sz w:val="22"/>
              </w:rPr>
              <w:t>jiné důvody (jazyková bariéra aj.)</w:t>
            </w:r>
          </w:p>
        </w:tc>
        <w:tc>
          <w:tcPr>
            <w:tcW w:w="910" w:type="dxa"/>
            <w:tcBorders>
              <w:top w:val="single" w:sz="4" w:space="0" w:color="auto"/>
              <w:bottom w:val="single" w:sz="12" w:space="0" w:color="auto"/>
            </w:tcBorders>
            <w:vAlign w:val="bottom"/>
          </w:tcPr>
          <w:p w:rsidR="00D5431F" w:rsidRPr="00097E85" w:rsidRDefault="00D5431F" w:rsidP="00934D4B">
            <w:pPr>
              <w:jc w:val="right"/>
              <w:rPr>
                <w:sz w:val="22"/>
              </w:rPr>
            </w:pPr>
            <w:r>
              <w:rPr>
                <w:color w:val="000000"/>
                <w:sz w:val="22"/>
                <w:szCs w:val="22"/>
              </w:rPr>
              <w:t>32</w:t>
            </w:r>
          </w:p>
        </w:tc>
        <w:tc>
          <w:tcPr>
            <w:tcW w:w="960" w:type="dxa"/>
            <w:tcBorders>
              <w:top w:val="single" w:sz="4" w:space="0" w:color="auto"/>
              <w:bottom w:val="single" w:sz="12" w:space="0" w:color="auto"/>
            </w:tcBorders>
            <w:vAlign w:val="bottom"/>
          </w:tcPr>
          <w:p w:rsidR="00D5431F" w:rsidRPr="00097E85" w:rsidRDefault="00D5431F" w:rsidP="00934D4B">
            <w:pPr>
              <w:jc w:val="right"/>
              <w:rPr>
                <w:sz w:val="22"/>
              </w:rPr>
            </w:pPr>
            <w:r>
              <w:rPr>
                <w:color w:val="000000"/>
                <w:sz w:val="22"/>
                <w:szCs w:val="22"/>
              </w:rPr>
              <w:t>23</w:t>
            </w:r>
          </w:p>
        </w:tc>
        <w:tc>
          <w:tcPr>
            <w:tcW w:w="960" w:type="dxa"/>
            <w:tcBorders>
              <w:top w:val="single" w:sz="4" w:space="0" w:color="auto"/>
              <w:bottom w:val="single" w:sz="12" w:space="0" w:color="auto"/>
              <w:right w:val="single" w:sz="12" w:space="0" w:color="auto"/>
            </w:tcBorders>
            <w:vAlign w:val="bottom"/>
          </w:tcPr>
          <w:p w:rsidR="00D5431F" w:rsidRPr="00097E85" w:rsidRDefault="00D5431F" w:rsidP="00934D4B">
            <w:pPr>
              <w:jc w:val="right"/>
              <w:rPr>
                <w:sz w:val="22"/>
              </w:rPr>
            </w:pPr>
            <w:r>
              <w:rPr>
                <w:color w:val="000000"/>
                <w:sz w:val="22"/>
                <w:szCs w:val="22"/>
              </w:rPr>
              <w:t>9</w:t>
            </w:r>
          </w:p>
        </w:tc>
        <w:tc>
          <w:tcPr>
            <w:tcW w:w="960" w:type="dxa"/>
            <w:tcBorders>
              <w:top w:val="single" w:sz="4" w:space="0" w:color="auto"/>
              <w:bottom w:val="single" w:sz="12" w:space="0" w:color="auto"/>
            </w:tcBorders>
            <w:vAlign w:val="bottom"/>
          </w:tcPr>
          <w:p w:rsidR="00D5431F" w:rsidRPr="00097E85" w:rsidRDefault="00D5431F" w:rsidP="00F808EC">
            <w:pPr>
              <w:jc w:val="right"/>
              <w:rPr>
                <w:sz w:val="22"/>
              </w:rPr>
            </w:pPr>
            <w:r>
              <w:rPr>
                <w:color w:val="000000"/>
                <w:sz w:val="22"/>
                <w:szCs w:val="22"/>
              </w:rPr>
              <w:t>2,0</w:t>
            </w:r>
          </w:p>
        </w:tc>
        <w:tc>
          <w:tcPr>
            <w:tcW w:w="960" w:type="dxa"/>
            <w:tcBorders>
              <w:top w:val="single" w:sz="4" w:space="0" w:color="auto"/>
              <w:bottom w:val="single" w:sz="12" w:space="0" w:color="auto"/>
            </w:tcBorders>
            <w:vAlign w:val="bottom"/>
          </w:tcPr>
          <w:p w:rsidR="00D5431F" w:rsidRPr="00097E85" w:rsidRDefault="00D5431F" w:rsidP="00F808EC">
            <w:pPr>
              <w:jc w:val="right"/>
              <w:rPr>
                <w:sz w:val="22"/>
              </w:rPr>
            </w:pPr>
            <w:r>
              <w:rPr>
                <w:color w:val="000000"/>
                <w:sz w:val="22"/>
                <w:szCs w:val="22"/>
              </w:rPr>
              <w:t>1,6</w:t>
            </w:r>
          </w:p>
        </w:tc>
        <w:tc>
          <w:tcPr>
            <w:tcW w:w="960" w:type="dxa"/>
            <w:tcBorders>
              <w:top w:val="single" w:sz="4" w:space="0" w:color="auto"/>
              <w:bottom w:val="single" w:sz="12" w:space="0" w:color="auto"/>
            </w:tcBorders>
            <w:vAlign w:val="bottom"/>
          </w:tcPr>
          <w:p w:rsidR="00D5431F" w:rsidRPr="00097E85" w:rsidRDefault="00D5431F" w:rsidP="00F808EC">
            <w:pPr>
              <w:jc w:val="right"/>
              <w:rPr>
                <w:sz w:val="22"/>
              </w:rPr>
            </w:pPr>
            <w:r>
              <w:rPr>
                <w:color w:val="000000"/>
                <w:sz w:val="22"/>
                <w:szCs w:val="22"/>
              </w:rPr>
              <w:t>4,5</w:t>
            </w:r>
          </w:p>
        </w:tc>
      </w:tr>
    </w:tbl>
    <w:p w:rsidR="002A4577" w:rsidRPr="00097E85" w:rsidRDefault="0081055A">
      <w:pPr>
        <w:pStyle w:val="Zkladntext"/>
        <w:tabs>
          <w:tab w:val="left" w:pos="720"/>
          <w:tab w:val="left" w:pos="1080"/>
          <w:tab w:val="left" w:pos="1800"/>
          <w:tab w:val="right" w:pos="7080"/>
          <w:tab w:val="right" w:pos="8760"/>
        </w:tabs>
        <w:spacing w:after="120"/>
      </w:pPr>
      <w:r>
        <w:lastRenderedPageBreak/>
        <w:tab/>
      </w:r>
      <w:r w:rsidR="002A4577" w:rsidRPr="00097E85">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2A4577" w:rsidRPr="00097E85">
        <w:t>vyšetřenosti</w:t>
      </w:r>
      <w:proofErr w:type="spellEnd"/>
      <w:r w:rsidR="002A4577" w:rsidRPr="00097E85">
        <w:t xml:space="preserve"> v duchu pokynů pro šetření. Předepsaná metodika akceptuje nevyplnění otázek o příjmech nejvýše u jedné osoby, přičemž nesmí jít o osobu v čele domácnosti. </w:t>
      </w:r>
    </w:p>
    <w:p w:rsidR="002A4577" w:rsidRPr="00097E85" w:rsidRDefault="002A4577">
      <w:pPr>
        <w:pStyle w:val="Zkladntext"/>
        <w:tabs>
          <w:tab w:val="left" w:pos="720"/>
          <w:tab w:val="left" w:pos="1080"/>
          <w:tab w:val="left" w:pos="1800"/>
          <w:tab w:val="right" w:pos="7080"/>
          <w:tab w:val="right" w:pos="8760"/>
        </w:tabs>
        <w:spacing w:after="120"/>
      </w:pPr>
      <w:r w:rsidRPr="00097E85">
        <w:tab/>
        <w:t xml:space="preserve">„Domácnost nezastižena, dočasně nepřítomná“ znamená, že tazatel i přes předepsaný počet opakovaných návštěv danou domácnost </w:t>
      </w:r>
      <w:r w:rsidR="00654F45">
        <w:t xml:space="preserve">v průběhu období šetření </w:t>
      </w:r>
      <w:r w:rsidRPr="00097E85">
        <w:t>nezastihl.</w:t>
      </w:r>
    </w:p>
    <w:p w:rsidR="002A4577" w:rsidRPr="00097E85" w:rsidRDefault="002A4577">
      <w:pPr>
        <w:pStyle w:val="Zkladntext"/>
        <w:tabs>
          <w:tab w:val="left" w:pos="720"/>
          <w:tab w:val="left" w:pos="1080"/>
          <w:tab w:val="left" w:pos="1800"/>
          <w:tab w:val="right" w:pos="7080"/>
          <w:tab w:val="right" w:pos="8760"/>
        </w:tabs>
        <w:spacing w:after="120"/>
      </w:pPr>
      <w:r w:rsidRPr="00097E85">
        <w:tab/>
      </w:r>
      <w:proofErr w:type="spellStart"/>
      <w:r w:rsidRPr="00097E85">
        <w:t>Vyšetřenost</w:t>
      </w:r>
      <w:proofErr w:type="spellEnd"/>
      <w:r w:rsidRPr="00097E85">
        <w:t xml:space="preserve"> domácností v jednotlivých krajích a za ČR celkem a v rozdělení na 1. a 2. až 4. vlnu udává následující tabulka:</w:t>
      </w:r>
    </w:p>
    <w:p w:rsidR="002A4577" w:rsidRPr="00097E85" w:rsidRDefault="002A4577">
      <w:pPr>
        <w:pStyle w:val="Zkladntext"/>
        <w:rPr>
          <w:sz w:val="12"/>
        </w:rPr>
      </w:pP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1800"/>
        <w:gridCol w:w="840"/>
        <w:gridCol w:w="840"/>
        <w:gridCol w:w="720"/>
        <w:gridCol w:w="840"/>
        <w:gridCol w:w="840"/>
        <w:gridCol w:w="720"/>
        <w:gridCol w:w="840"/>
        <w:gridCol w:w="840"/>
        <w:gridCol w:w="720"/>
      </w:tblGrid>
      <w:tr w:rsidR="002A4577" w:rsidRPr="00097E85">
        <w:trPr>
          <w:cantSplit/>
          <w:trHeight w:val="267"/>
        </w:trPr>
        <w:tc>
          <w:tcPr>
            <w:tcW w:w="1800" w:type="dxa"/>
            <w:vMerge w:val="restart"/>
            <w:tcBorders>
              <w:top w:val="single" w:sz="12" w:space="0" w:color="auto"/>
              <w:right w:val="single" w:sz="12" w:space="0" w:color="auto"/>
            </w:tcBorders>
            <w:vAlign w:val="center"/>
          </w:tcPr>
          <w:p w:rsidR="002A4577" w:rsidRPr="00097E85" w:rsidRDefault="002A4577">
            <w:pPr>
              <w:pStyle w:val="Zkladntext"/>
              <w:jc w:val="center"/>
              <w:rPr>
                <w:b/>
                <w:bCs/>
                <w:sz w:val="22"/>
              </w:rPr>
            </w:pPr>
            <w:r w:rsidRPr="00097E85">
              <w:rPr>
                <w:b/>
                <w:bCs/>
                <w:sz w:val="22"/>
              </w:rPr>
              <w:t>Kraj</w:t>
            </w:r>
          </w:p>
        </w:tc>
        <w:tc>
          <w:tcPr>
            <w:tcW w:w="2400" w:type="dxa"/>
            <w:gridSpan w:val="3"/>
            <w:tcBorders>
              <w:left w:val="single" w:sz="12" w:space="0" w:color="auto"/>
              <w:right w:val="single" w:sz="12" w:space="0" w:color="auto"/>
            </w:tcBorders>
            <w:vAlign w:val="center"/>
          </w:tcPr>
          <w:p w:rsidR="002A4577" w:rsidRPr="00097E85" w:rsidRDefault="002A4577">
            <w:pPr>
              <w:pStyle w:val="Zkladntext"/>
              <w:jc w:val="center"/>
              <w:rPr>
                <w:sz w:val="22"/>
              </w:rPr>
            </w:pPr>
            <w:r w:rsidRPr="00097E85">
              <w:rPr>
                <w:sz w:val="22"/>
              </w:rPr>
              <w:t>Celkem</w:t>
            </w:r>
          </w:p>
        </w:tc>
        <w:tc>
          <w:tcPr>
            <w:tcW w:w="2400" w:type="dxa"/>
            <w:gridSpan w:val="3"/>
            <w:tcBorders>
              <w:top w:val="single" w:sz="12" w:space="0" w:color="auto"/>
              <w:left w:val="single" w:sz="12" w:space="0" w:color="auto"/>
              <w:bottom w:val="single" w:sz="4" w:space="0" w:color="auto"/>
              <w:right w:val="single" w:sz="12" w:space="0" w:color="auto"/>
            </w:tcBorders>
            <w:vAlign w:val="center"/>
          </w:tcPr>
          <w:p w:rsidR="002A4577" w:rsidRPr="00097E85" w:rsidRDefault="002A4577">
            <w:pPr>
              <w:pStyle w:val="Zkladntext"/>
              <w:jc w:val="center"/>
              <w:rPr>
                <w:sz w:val="22"/>
              </w:rPr>
            </w:pPr>
            <w:r w:rsidRPr="00097E85">
              <w:rPr>
                <w:sz w:val="22"/>
              </w:rPr>
              <w:t>1. vlna</w:t>
            </w:r>
          </w:p>
        </w:tc>
        <w:tc>
          <w:tcPr>
            <w:tcW w:w="2400" w:type="dxa"/>
            <w:gridSpan w:val="3"/>
            <w:tcBorders>
              <w:top w:val="single" w:sz="12" w:space="0" w:color="auto"/>
              <w:left w:val="single" w:sz="12" w:space="0" w:color="auto"/>
              <w:bottom w:val="single" w:sz="4" w:space="0" w:color="auto"/>
            </w:tcBorders>
            <w:vAlign w:val="center"/>
          </w:tcPr>
          <w:p w:rsidR="002A4577" w:rsidRPr="00097E85" w:rsidRDefault="002A4577">
            <w:pPr>
              <w:pStyle w:val="Zkladntext"/>
              <w:jc w:val="center"/>
              <w:rPr>
                <w:sz w:val="22"/>
              </w:rPr>
            </w:pPr>
            <w:r w:rsidRPr="00097E85">
              <w:rPr>
                <w:sz w:val="22"/>
              </w:rPr>
              <w:t>2. až 4. vlna</w:t>
            </w:r>
          </w:p>
        </w:tc>
      </w:tr>
      <w:tr w:rsidR="002A4577" w:rsidRPr="00097E85">
        <w:trPr>
          <w:cantSplit/>
          <w:trHeight w:val="339"/>
        </w:trPr>
        <w:tc>
          <w:tcPr>
            <w:tcW w:w="1800" w:type="dxa"/>
            <w:vMerge/>
            <w:tcBorders>
              <w:right w:val="single" w:sz="12" w:space="0" w:color="auto"/>
            </w:tcBorders>
            <w:vAlign w:val="center"/>
          </w:tcPr>
          <w:p w:rsidR="002A4577" w:rsidRPr="00097E85" w:rsidRDefault="002A4577">
            <w:pPr>
              <w:pStyle w:val="Zkladntext"/>
              <w:jc w:val="center"/>
              <w:rPr>
                <w:sz w:val="22"/>
              </w:rPr>
            </w:pPr>
          </w:p>
        </w:tc>
        <w:tc>
          <w:tcPr>
            <w:tcW w:w="840" w:type="dxa"/>
            <w:vMerge w:val="restart"/>
            <w:tcBorders>
              <w:left w:val="single" w:sz="12" w:space="0" w:color="auto"/>
            </w:tcBorders>
            <w:vAlign w:val="center"/>
          </w:tcPr>
          <w:p w:rsidR="002A4577" w:rsidRPr="00097E85" w:rsidRDefault="002A4577">
            <w:pPr>
              <w:pStyle w:val="Zkladntext"/>
              <w:jc w:val="center"/>
              <w:rPr>
                <w:sz w:val="22"/>
              </w:rPr>
            </w:pPr>
            <w:r w:rsidRPr="00097E85">
              <w:rPr>
                <w:sz w:val="22"/>
              </w:rPr>
              <w:t>HD</w:t>
            </w:r>
          </w:p>
          <w:p w:rsidR="002A4577" w:rsidRPr="00097E85" w:rsidRDefault="002A4577">
            <w:pPr>
              <w:pStyle w:val="Zkladntext"/>
              <w:jc w:val="center"/>
              <w:rPr>
                <w:sz w:val="22"/>
              </w:rPr>
            </w:pPr>
            <w:r w:rsidRPr="00097E85">
              <w:rPr>
                <w:sz w:val="22"/>
              </w:rPr>
              <w:t>v šetření</w:t>
            </w:r>
          </w:p>
        </w:tc>
        <w:tc>
          <w:tcPr>
            <w:tcW w:w="1560" w:type="dxa"/>
            <w:gridSpan w:val="2"/>
            <w:tcBorders>
              <w:top w:val="nil"/>
              <w:bottom w:val="single" w:sz="4" w:space="0" w:color="auto"/>
              <w:right w:val="single" w:sz="12" w:space="0" w:color="auto"/>
            </w:tcBorders>
            <w:vAlign w:val="bottom"/>
          </w:tcPr>
          <w:p w:rsidR="002A4577" w:rsidRPr="00097E85" w:rsidRDefault="002A4577">
            <w:pPr>
              <w:pStyle w:val="Zkladntext"/>
              <w:jc w:val="center"/>
              <w:rPr>
                <w:sz w:val="22"/>
              </w:rPr>
            </w:pPr>
            <w:r w:rsidRPr="00097E85">
              <w:rPr>
                <w:sz w:val="22"/>
              </w:rPr>
              <w:t>z toho vyšetřeno</w:t>
            </w:r>
          </w:p>
        </w:tc>
        <w:tc>
          <w:tcPr>
            <w:tcW w:w="840" w:type="dxa"/>
            <w:vMerge w:val="restart"/>
            <w:tcBorders>
              <w:top w:val="single" w:sz="4" w:space="0" w:color="auto"/>
              <w:left w:val="single" w:sz="12" w:space="0" w:color="auto"/>
            </w:tcBorders>
            <w:vAlign w:val="center"/>
          </w:tcPr>
          <w:p w:rsidR="002A4577" w:rsidRPr="00097E85" w:rsidRDefault="002A4577">
            <w:pPr>
              <w:pStyle w:val="Zkladntext"/>
              <w:jc w:val="center"/>
              <w:rPr>
                <w:sz w:val="22"/>
              </w:rPr>
            </w:pPr>
            <w:r w:rsidRPr="00097E85">
              <w:rPr>
                <w:sz w:val="22"/>
              </w:rPr>
              <w:t>HD</w:t>
            </w:r>
          </w:p>
          <w:p w:rsidR="002A4577" w:rsidRPr="00097E85" w:rsidRDefault="002A4577">
            <w:pPr>
              <w:pStyle w:val="Zkladntext"/>
              <w:jc w:val="center"/>
              <w:rPr>
                <w:sz w:val="22"/>
              </w:rPr>
            </w:pPr>
            <w:r w:rsidRPr="00097E85">
              <w:rPr>
                <w:sz w:val="22"/>
              </w:rPr>
              <w:t>v šetření</w:t>
            </w:r>
          </w:p>
        </w:tc>
        <w:tc>
          <w:tcPr>
            <w:tcW w:w="1560" w:type="dxa"/>
            <w:gridSpan w:val="2"/>
            <w:tcBorders>
              <w:top w:val="single" w:sz="4" w:space="0" w:color="auto"/>
              <w:bottom w:val="single" w:sz="4" w:space="0" w:color="auto"/>
              <w:right w:val="single" w:sz="12" w:space="0" w:color="auto"/>
            </w:tcBorders>
            <w:vAlign w:val="bottom"/>
          </w:tcPr>
          <w:p w:rsidR="002A4577" w:rsidRPr="00097E85" w:rsidRDefault="002A4577">
            <w:pPr>
              <w:pStyle w:val="Zkladntext"/>
              <w:jc w:val="center"/>
              <w:rPr>
                <w:sz w:val="22"/>
              </w:rPr>
            </w:pPr>
            <w:r w:rsidRPr="00097E85">
              <w:rPr>
                <w:sz w:val="22"/>
              </w:rPr>
              <w:t>z toho vyšetřeno</w:t>
            </w:r>
          </w:p>
        </w:tc>
        <w:tc>
          <w:tcPr>
            <w:tcW w:w="840" w:type="dxa"/>
            <w:vMerge w:val="restart"/>
            <w:tcBorders>
              <w:top w:val="single" w:sz="4" w:space="0" w:color="auto"/>
              <w:left w:val="single" w:sz="12" w:space="0" w:color="auto"/>
            </w:tcBorders>
            <w:vAlign w:val="center"/>
          </w:tcPr>
          <w:p w:rsidR="002A4577" w:rsidRPr="00097E85" w:rsidRDefault="002A4577">
            <w:pPr>
              <w:pStyle w:val="Zkladntext"/>
              <w:jc w:val="center"/>
              <w:rPr>
                <w:sz w:val="22"/>
              </w:rPr>
            </w:pPr>
            <w:r w:rsidRPr="00097E85">
              <w:rPr>
                <w:sz w:val="22"/>
              </w:rPr>
              <w:t>HD</w:t>
            </w:r>
          </w:p>
          <w:p w:rsidR="002A4577" w:rsidRPr="00097E85" w:rsidRDefault="002A4577">
            <w:pPr>
              <w:pStyle w:val="Zkladntext"/>
              <w:jc w:val="center"/>
              <w:rPr>
                <w:sz w:val="22"/>
              </w:rPr>
            </w:pPr>
            <w:r w:rsidRPr="00097E85">
              <w:rPr>
                <w:sz w:val="22"/>
              </w:rPr>
              <w:t>v šetření</w:t>
            </w:r>
          </w:p>
        </w:tc>
        <w:tc>
          <w:tcPr>
            <w:tcW w:w="1560" w:type="dxa"/>
            <w:gridSpan w:val="2"/>
            <w:tcBorders>
              <w:top w:val="single" w:sz="4" w:space="0" w:color="auto"/>
              <w:bottom w:val="single" w:sz="4" w:space="0" w:color="auto"/>
            </w:tcBorders>
            <w:vAlign w:val="bottom"/>
          </w:tcPr>
          <w:p w:rsidR="002A4577" w:rsidRPr="00097E85" w:rsidRDefault="002A4577">
            <w:pPr>
              <w:pStyle w:val="Zkladntext"/>
              <w:jc w:val="center"/>
              <w:rPr>
                <w:sz w:val="22"/>
              </w:rPr>
            </w:pPr>
            <w:r w:rsidRPr="00097E85">
              <w:rPr>
                <w:sz w:val="22"/>
              </w:rPr>
              <w:t>z toho vyšetřeno</w:t>
            </w:r>
          </w:p>
        </w:tc>
      </w:tr>
      <w:tr w:rsidR="002A4577" w:rsidRPr="00097E85">
        <w:trPr>
          <w:cantSplit/>
          <w:trHeight w:val="195"/>
        </w:trPr>
        <w:tc>
          <w:tcPr>
            <w:tcW w:w="1800" w:type="dxa"/>
            <w:vMerge/>
            <w:tcBorders>
              <w:bottom w:val="single" w:sz="12" w:space="0" w:color="auto"/>
              <w:right w:val="single" w:sz="12" w:space="0" w:color="auto"/>
            </w:tcBorders>
            <w:vAlign w:val="bottom"/>
          </w:tcPr>
          <w:p w:rsidR="002A4577" w:rsidRPr="00097E85" w:rsidRDefault="002A4577">
            <w:pPr>
              <w:pStyle w:val="Zkladntext"/>
              <w:rPr>
                <w:sz w:val="22"/>
              </w:rPr>
            </w:pPr>
          </w:p>
        </w:tc>
        <w:tc>
          <w:tcPr>
            <w:tcW w:w="840" w:type="dxa"/>
            <w:vMerge/>
            <w:tcBorders>
              <w:left w:val="single" w:sz="12" w:space="0" w:color="auto"/>
              <w:bottom w:val="single" w:sz="12" w:space="0" w:color="auto"/>
            </w:tcBorders>
            <w:vAlign w:val="bottom"/>
          </w:tcPr>
          <w:p w:rsidR="002A4577" w:rsidRPr="00097E85" w:rsidRDefault="002A4577">
            <w:pPr>
              <w:pStyle w:val="Zkladntext"/>
              <w:jc w:val="center"/>
              <w:rPr>
                <w:sz w:val="22"/>
              </w:rPr>
            </w:pPr>
          </w:p>
        </w:tc>
        <w:tc>
          <w:tcPr>
            <w:tcW w:w="840" w:type="dxa"/>
            <w:tcBorders>
              <w:top w:val="single" w:sz="4" w:space="0" w:color="auto"/>
              <w:bottom w:val="single" w:sz="12" w:space="0" w:color="auto"/>
            </w:tcBorders>
            <w:vAlign w:val="bottom"/>
          </w:tcPr>
          <w:p w:rsidR="002A4577" w:rsidRPr="00097E85" w:rsidRDefault="002A4577">
            <w:pPr>
              <w:pStyle w:val="Zkladntext"/>
              <w:jc w:val="center"/>
              <w:rPr>
                <w:sz w:val="22"/>
              </w:rPr>
            </w:pPr>
            <w:r w:rsidRPr="00097E85">
              <w:rPr>
                <w:sz w:val="22"/>
              </w:rPr>
              <w:t>počet</w:t>
            </w:r>
          </w:p>
        </w:tc>
        <w:tc>
          <w:tcPr>
            <w:tcW w:w="720" w:type="dxa"/>
            <w:tcBorders>
              <w:top w:val="single" w:sz="4" w:space="0" w:color="auto"/>
              <w:bottom w:val="single" w:sz="12" w:space="0" w:color="auto"/>
              <w:right w:val="single" w:sz="12" w:space="0" w:color="auto"/>
            </w:tcBorders>
            <w:vAlign w:val="bottom"/>
          </w:tcPr>
          <w:p w:rsidR="002A4577" w:rsidRPr="00097E85" w:rsidRDefault="002A4577">
            <w:pPr>
              <w:pStyle w:val="Zkladntext"/>
              <w:jc w:val="center"/>
              <w:rPr>
                <w:sz w:val="22"/>
              </w:rPr>
            </w:pPr>
            <w:r w:rsidRPr="00097E85">
              <w:rPr>
                <w:sz w:val="22"/>
              </w:rPr>
              <w:t>%</w:t>
            </w:r>
          </w:p>
        </w:tc>
        <w:tc>
          <w:tcPr>
            <w:tcW w:w="840" w:type="dxa"/>
            <w:vMerge/>
            <w:tcBorders>
              <w:left w:val="single" w:sz="12" w:space="0" w:color="auto"/>
              <w:bottom w:val="single" w:sz="12" w:space="0" w:color="auto"/>
            </w:tcBorders>
            <w:vAlign w:val="center"/>
          </w:tcPr>
          <w:p w:rsidR="002A4577" w:rsidRPr="00097E85" w:rsidRDefault="002A4577">
            <w:pPr>
              <w:pStyle w:val="Zkladntext"/>
              <w:jc w:val="center"/>
              <w:rPr>
                <w:sz w:val="22"/>
              </w:rPr>
            </w:pPr>
          </w:p>
        </w:tc>
        <w:tc>
          <w:tcPr>
            <w:tcW w:w="840" w:type="dxa"/>
            <w:tcBorders>
              <w:top w:val="single" w:sz="4" w:space="0" w:color="auto"/>
              <w:bottom w:val="single" w:sz="12" w:space="0" w:color="auto"/>
              <w:right w:val="single" w:sz="4" w:space="0" w:color="auto"/>
            </w:tcBorders>
            <w:vAlign w:val="bottom"/>
          </w:tcPr>
          <w:p w:rsidR="002A4577" w:rsidRPr="00097E85" w:rsidRDefault="002A4577">
            <w:pPr>
              <w:pStyle w:val="Zkladntext"/>
              <w:jc w:val="center"/>
              <w:rPr>
                <w:sz w:val="22"/>
              </w:rPr>
            </w:pPr>
            <w:r w:rsidRPr="00097E85">
              <w:rPr>
                <w:sz w:val="22"/>
              </w:rPr>
              <w:t>počet</w:t>
            </w:r>
          </w:p>
        </w:tc>
        <w:tc>
          <w:tcPr>
            <w:tcW w:w="720" w:type="dxa"/>
            <w:tcBorders>
              <w:top w:val="single" w:sz="4" w:space="0" w:color="auto"/>
              <w:left w:val="single" w:sz="4" w:space="0" w:color="auto"/>
              <w:bottom w:val="single" w:sz="12" w:space="0" w:color="auto"/>
              <w:right w:val="single" w:sz="12" w:space="0" w:color="auto"/>
            </w:tcBorders>
            <w:vAlign w:val="bottom"/>
          </w:tcPr>
          <w:p w:rsidR="002A4577" w:rsidRPr="00097E85" w:rsidRDefault="002A4577">
            <w:pPr>
              <w:pStyle w:val="Zkladntext"/>
              <w:jc w:val="center"/>
              <w:rPr>
                <w:sz w:val="22"/>
              </w:rPr>
            </w:pPr>
            <w:r w:rsidRPr="00097E85">
              <w:rPr>
                <w:sz w:val="22"/>
              </w:rPr>
              <w:t>%</w:t>
            </w:r>
          </w:p>
        </w:tc>
        <w:tc>
          <w:tcPr>
            <w:tcW w:w="840" w:type="dxa"/>
            <w:vMerge/>
            <w:tcBorders>
              <w:left w:val="single" w:sz="12" w:space="0" w:color="auto"/>
              <w:bottom w:val="single" w:sz="12" w:space="0" w:color="auto"/>
            </w:tcBorders>
            <w:vAlign w:val="bottom"/>
          </w:tcPr>
          <w:p w:rsidR="002A4577" w:rsidRPr="00097E85" w:rsidRDefault="002A4577">
            <w:pPr>
              <w:pStyle w:val="Zkladntext"/>
              <w:rPr>
                <w:sz w:val="22"/>
              </w:rPr>
            </w:pPr>
          </w:p>
        </w:tc>
        <w:tc>
          <w:tcPr>
            <w:tcW w:w="840" w:type="dxa"/>
            <w:tcBorders>
              <w:top w:val="single" w:sz="4" w:space="0" w:color="auto"/>
              <w:bottom w:val="single" w:sz="12" w:space="0" w:color="auto"/>
            </w:tcBorders>
            <w:vAlign w:val="bottom"/>
          </w:tcPr>
          <w:p w:rsidR="002A4577" w:rsidRPr="00097E85" w:rsidRDefault="002A4577">
            <w:pPr>
              <w:pStyle w:val="Zkladntext"/>
              <w:jc w:val="center"/>
              <w:rPr>
                <w:sz w:val="22"/>
              </w:rPr>
            </w:pPr>
            <w:r w:rsidRPr="00097E85">
              <w:rPr>
                <w:sz w:val="22"/>
              </w:rPr>
              <w:t>počet</w:t>
            </w:r>
          </w:p>
        </w:tc>
        <w:tc>
          <w:tcPr>
            <w:tcW w:w="720" w:type="dxa"/>
            <w:tcBorders>
              <w:top w:val="single" w:sz="4" w:space="0" w:color="auto"/>
              <w:bottom w:val="single" w:sz="12" w:space="0" w:color="auto"/>
            </w:tcBorders>
            <w:vAlign w:val="bottom"/>
          </w:tcPr>
          <w:p w:rsidR="002A4577" w:rsidRPr="00097E85" w:rsidRDefault="002A4577">
            <w:pPr>
              <w:pStyle w:val="Zkladntext"/>
              <w:jc w:val="center"/>
              <w:rPr>
                <w:sz w:val="22"/>
              </w:rPr>
            </w:pPr>
            <w:r w:rsidRPr="00097E85">
              <w:rPr>
                <w:sz w:val="22"/>
              </w:rPr>
              <w:t>%</w:t>
            </w:r>
          </w:p>
        </w:tc>
      </w:tr>
      <w:tr w:rsidR="002E5913" w:rsidRPr="00097E85">
        <w:trPr>
          <w:trHeight w:val="329"/>
        </w:trPr>
        <w:tc>
          <w:tcPr>
            <w:tcW w:w="1800" w:type="dxa"/>
            <w:tcBorders>
              <w:top w:val="single" w:sz="12"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Hl. m. Praha</w:t>
            </w:r>
          </w:p>
        </w:tc>
        <w:tc>
          <w:tcPr>
            <w:tcW w:w="840" w:type="dxa"/>
            <w:tcBorders>
              <w:top w:val="single" w:sz="12" w:space="0" w:color="auto"/>
              <w:left w:val="single" w:sz="12" w:space="0" w:color="auto"/>
              <w:bottom w:val="single" w:sz="4" w:space="0" w:color="auto"/>
            </w:tcBorders>
            <w:vAlign w:val="bottom"/>
          </w:tcPr>
          <w:p w:rsidR="002E5913" w:rsidRPr="00097E85" w:rsidRDefault="002E5913" w:rsidP="00707F16">
            <w:pPr>
              <w:jc w:val="right"/>
              <w:rPr>
                <w:sz w:val="22"/>
              </w:rPr>
            </w:pPr>
            <w:r>
              <w:rPr>
                <w:rFonts w:ascii="Calibri" w:hAnsi="Calibri"/>
                <w:color w:val="000000"/>
                <w:sz w:val="22"/>
                <w:szCs w:val="22"/>
              </w:rPr>
              <w:t>1 213</w:t>
            </w:r>
          </w:p>
        </w:tc>
        <w:tc>
          <w:tcPr>
            <w:tcW w:w="840" w:type="dxa"/>
            <w:tcBorders>
              <w:top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986</w:t>
            </w:r>
          </w:p>
        </w:tc>
        <w:tc>
          <w:tcPr>
            <w:tcW w:w="720" w:type="dxa"/>
            <w:tcBorders>
              <w:top w:val="single" w:sz="12"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1,3</w:t>
            </w:r>
          </w:p>
        </w:tc>
        <w:tc>
          <w:tcPr>
            <w:tcW w:w="840" w:type="dxa"/>
            <w:tcBorders>
              <w:top w:val="single" w:sz="12"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513</w:t>
            </w:r>
          </w:p>
        </w:tc>
        <w:tc>
          <w:tcPr>
            <w:tcW w:w="840" w:type="dxa"/>
            <w:tcBorders>
              <w:top w:val="single" w:sz="12"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306</w:t>
            </w:r>
          </w:p>
        </w:tc>
        <w:tc>
          <w:tcPr>
            <w:tcW w:w="720" w:type="dxa"/>
            <w:tcBorders>
              <w:top w:val="single" w:sz="12" w:space="0" w:color="auto"/>
              <w:left w:val="single" w:sz="4" w:space="0" w:color="auto"/>
              <w:bottom w:val="single" w:sz="4" w:space="0" w:color="auto"/>
              <w:right w:val="single" w:sz="12" w:space="0" w:color="auto"/>
            </w:tcBorders>
            <w:vAlign w:val="bottom"/>
          </w:tcPr>
          <w:p w:rsidR="002E5913" w:rsidRPr="00097E85" w:rsidRDefault="002E5913" w:rsidP="00655A9C">
            <w:pPr>
              <w:pStyle w:val="Zkladntext"/>
              <w:jc w:val="right"/>
              <w:rPr>
                <w:sz w:val="22"/>
              </w:rPr>
            </w:pPr>
            <w:r>
              <w:rPr>
                <w:rFonts w:ascii="Calibri" w:hAnsi="Calibri"/>
                <w:color w:val="000000"/>
                <w:sz w:val="22"/>
                <w:szCs w:val="22"/>
              </w:rPr>
              <w:t>59,6</w:t>
            </w:r>
          </w:p>
        </w:tc>
        <w:tc>
          <w:tcPr>
            <w:tcW w:w="840" w:type="dxa"/>
            <w:tcBorders>
              <w:top w:val="single" w:sz="12"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700</w:t>
            </w:r>
          </w:p>
        </w:tc>
        <w:tc>
          <w:tcPr>
            <w:tcW w:w="840" w:type="dxa"/>
            <w:tcBorders>
              <w:top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680</w:t>
            </w:r>
          </w:p>
        </w:tc>
        <w:tc>
          <w:tcPr>
            <w:tcW w:w="720" w:type="dxa"/>
            <w:tcBorders>
              <w:top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7,1</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Středočeský</w:t>
            </w:r>
          </w:p>
        </w:tc>
        <w:tc>
          <w:tcPr>
            <w:tcW w:w="840" w:type="dxa"/>
            <w:tcBorders>
              <w:top w:val="single" w:sz="4" w:space="0" w:color="auto"/>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1 083</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901</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3,2</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16</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250</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655A9C">
            <w:pPr>
              <w:pStyle w:val="Zkladntext"/>
              <w:jc w:val="right"/>
              <w:rPr>
                <w:sz w:val="22"/>
              </w:rPr>
            </w:pPr>
            <w:r>
              <w:rPr>
                <w:rFonts w:ascii="Calibri" w:hAnsi="Calibri"/>
                <w:color w:val="000000"/>
                <w:sz w:val="22"/>
                <w:szCs w:val="22"/>
              </w:rPr>
              <w:t>60,1</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667</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651</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7,6</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Jihočes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630</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554</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7,9</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215</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46</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pPr>
              <w:pStyle w:val="Zkladntext"/>
              <w:jc w:val="right"/>
              <w:rPr>
                <w:sz w:val="22"/>
              </w:rPr>
            </w:pPr>
            <w:r>
              <w:rPr>
                <w:rFonts w:ascii="Calibri" w:hAnsi="Calibri"/>
                <w:color w:val="000000"/>
                <w:sz w:val="22"/>
                <w:szCs w:val="22"/>
              </w:rPr>
              <w:t>67,9</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415</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408</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8,3</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Plzeňs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556</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81</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6,5</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203</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33</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655A9C">
            <w:pPr>
              <w:pStyle w:val="Zkladntext"/>
              <w:jc w:val="right"/>
              <w:rPr>
                <w:sz w:val="22"/>
              </w:rPr>
            </w:pPr>
            <w:r>
              <w:rPr>
                <w:rFonts w:ascii="Calibri" w:hAnsi="Calibri"/>
                <w:color w:val="000000"/>
                <w:sz w:val="22"/>
                <w:szCs w:val="22"/>
              </w:rPr>
              <w:t>65,5</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53</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48</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8,6</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Karlovars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219</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60</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73,1</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05</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9</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46,7</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114</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111</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7,4</w:t>
            </w:r>
          </w:p>
        </w:tc>
      </w:tr>
      <w:tr w:rsidR="002E5913" w:rsidRPr="00097E85" w:rsidTr="00584D28">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Ústecký</w:t>
            </w:r>
          </w:p>
        </w:tc>
        <w:tc>
          <w:tcPr>
            <w:tcW w:w="840" w:type="dxa"/>
            <w:tcBorders>
              <w:left w:val="single" w:sz="12" w:space="0" w:color="auto"/>
            </w:tcBorders>
            <w:vAlign w:val="bottom"/>
          </w:tcPr>
          <w:p w:rsidR="002E5913" w:rsidRPr="00097E85" w:rsidRDefault="002E5913" w:rsidP="00584D28">
            <w:pPr>
              <w:jc w:val="right"/>
              <w:rPr>
                <w:sz w:val="22"/>
              </w:rPr>
            </w:pPr>
            <w:r>
              <w:rPr>
                <w:rFonts w:ascii="Calibri" w:hAnsi="Calibri"/>
                <w:color w:val="000000"/>
                <w:sz w:val="22"/>
                <w:szCs w:val="22"/>
              </w:rPr>
              <w:t>763</w:t>
            </w:r>
          </w:p>
        </w:tc>
        <w:tc>
          <w:tcPr>
            <w:tcW w:w="840" w:type="dxa"/>
            <w:tcBorders>
              <w:top w:val="single" w:sz="4" w:space="0" w:color="auto"/>
              <w:bottom w:val="single" w:sz="4" w:space="0" w:color="auto"/>
            </w:tcBorders>
            <w:vAlign w:val="bottom"/>
          </w:tcPr>
          <w:p w:rsidR="002E5913" w:rsidRPr="00097E85" w:rsidRDefault="002E5913" w:rsidP="00584D28">
            <w:pPr>
              <w:jc w:val="right"/>
              <w:rPr>
                <w:sz w:val="22"/>
              </w:rPr>
            </w:pPr>
            <w:r>
              <w:rPr>
                <w:rFonts w:ascii="Calibri" w:hAnsi="Calibri"/>
                <w:color w:val="000000"/>
                <w:sz w:val="22"/>
                <w:szCs w:val="22"/>
              </w:rPr>
              <w:t>604</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584D28">
            <w:pPr>
              <w:jc w:val="right"/>
              <w:rPr>
                <w:sz w:val="22"/>
              </w:rPr>
            </w:pPr>
            <w:r>
              <w:rPr>
                <w:rFonts w:ascii="Calibri" w:hAnsi="Calibri"/>
                <w:color w:val="000000"/>
                <w:sz w:val="22"/>
                <w:szCs w:val="22"/>
              </w:rPr>
              <w:t>79,2</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584D28">
            <w:pPr>
              <w:jc w:val="right"/>
              <w:rPr>
                <w:sz w:val="22"/>
              </w:rPr>
            </w:pPr>
            <w:r>
              <w:rPr>
                <w:rFonts w:ascii="Calibri" w:hAnsi="Calibri"/>
                <w:color w:val="000000"/>
                <w:sz w:val="22"/>
                <w:szCs w:val="22"/>
              </w:rPr>
              <w:t>301</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584D28">
            <w:pPr>
              <w:jc w:val="right"/>
              <w:rPr>
                <w:sz w:val="22"/>
              </w:rPr>
            </w:pPr>
            <w:r>
              <w:rPr>
                <w:rFonts w:ascii="Calibri" w:hAnsi="Calibri"/>
                <w:color w:val="000000"/>
                <w:sz w:val="22"/>
                <w:szCs w:val="22"/>
              </w:rPr>
              <w:t>155</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584D28">
            <w:pPr>
              <w:pStyle w:val="Zkladntext"/>
              <w:jc w:val="right"/>
              <w:rPr>
                <w:sz w:val="22"/>
              </w:rPr>
            </w:pPr>
            <w:r>
              <w:rPr>
                <w:rFonts w:ascii="Calibri" w:hAnsi="Calibri"/>
                <w:color w:val="000000"/>
                <w:sz w:val="22"/>
                <w:szCs w:val="22"/>
              </w:rPr>
              <w:t>51,5</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584D28">
            <w:pPr>
              <w:jc w:val="right"/>
              <w:rPr>
                <w:sz w:val="22"/>
              </w:rPr>
            </w:pPr>
            <w:r>
              <w:rPr>
                <w:rFonts w:ascii="Calibri" w:hAnsi="Calibri"/>
                <w:color w:val="000000"/>
                <w:sz w:val="22"/>
                <w:szCs w:val="22"/>
              </w:rPr>
              <w:t>462</w:t>
            </w:r>
          </w:p>
        </w:tc>
        <w:tc>
          <w:tcPr>
            <w:tcW w:w="840" w:type="dxa"/>
            <w:tcBorders>
              <w:top w:val="single" w:sz="4" w:space="0" w:color="auto"/>
              <w:bottom w:val="single" w:sz="4" w:space="0" w:color="auto"/>
            </w:tcBorders>
            <w:vAlign w:val="bottom"/>
          </w:tcPr>
          <w:p w:rsidR="002E5913" w:rsidRPr="00097E85" w:rsidRDefault="002E5913" w:rsidP="00584D28">
            <w:pPr>
              <w:jc w:val="right"/>
              <w:rPr>
                <w:sz w:val="22"/>
              </w:rPr>
            </w:pPr>
            <w:r>
              <w:rPr>
                <w:rFonts w:ascii="Calibri" w:hAnsi="Calibri"/>
                <w:color w:val="000000"/>
                <w:sz w:val="22"/>
                <w:szCs w:val="22"/>
              </w:rPr>
              <w:t>449</w:t>
            </w:r>
          </w:p>
        </w:tc>
        <w:tc>
          <w:tcPr>
            <w:tcW w:w="720" w:type="dxa"/>
            <w:tcBorders>
              <w:top w:val="single" w:sz="4" w:space="0" w:color="auto"/>
              <w:bottom w:val="single" w:sz="4" w:space="0" w:color="auto"/>
            </w:tcBorders>
            <w:vAlign w:val="bottom"/>
          </w:tcPr>
          <w:p w:rsidR="002E5913" w:rsidRPr="00097E85" w:rsidRDefault="002E5913" w:rsidP="00584D28">
            <w:pPr>
              <w:jc w:val="right"/>
              <w:rPr>
                <w:sz w:val="22"/>
              </w:rPr>
            </w:pPr>
            <w:r>
              <w:rPr>
                <w:rFonts w:ascii="Calibri" w:hAnsi="Calibri"/>
                <w:color w:val="000000"/>
                <w:sz w:val="22"/>
                <w:szCs w:val="22"/>
              </w:rPr>
              <w:t>97,2</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Liberec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379</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332</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7,6</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39</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99</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71,2</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240</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233</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7,1</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Královéhradec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494</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28</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6,6</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90</w:t>
            </w:r>
          </w:p>
        </w:tc>
        <w:tc>
          <w:tcPr>
            <w:tcW w:w="840" w:type="dxa"/>
            <w:tcBorders>
              <w:top w:val="single" w:sz="4" w:space="0" w:color="auto"/>
              <w:bottom w:val="single" w:sz="4" w:space="0" w:color="auto"/>
              <w:right w:val="single" w:sz="4" w:space="0" w:color="auto"/>
            </w:tcBorders>
            <w:vAlign w:val="bottom"/>
          </w:tcPr>
          <w:p w:rsidR="002E5913" w:rsidRPr="00097E85" w:rsidRDefault="002E5913">
            <w:pPr>
              <w:jc w:val="right"/>
              <w:rPr>
                <w:sz w:val="22"/>
              </w:rPr>
            </w:pPr>
            <w:r>
              <w:rPr>
                <w:rFonts w:ascii="Calibri" w:hAnsi="Calibri"/>
                <w:color w:val="000000"/>
                <w:sz w:val="22"/>
                <w:szCs w:val="22"/>
              </w:rPr>
              <w:t>139</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73,2</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04</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289</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5,1</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Pardubic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469</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387</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2,5</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68</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90</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53,6</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01</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297</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8,7</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Vysočina</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470</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03</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5,7</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62</w:t>
            </w:r>
          </w:p>
        </w:tc>
        <w:tc>
          <w:tcPr>
            <w:tcW w:w="840" w:type="dxa"/>
            <w:tcBorders>
              <w:top w:val="single" w:sz="4" w:space="0" w:color="auto"/>
              <w:bottom w:val="single" w:sz="4" w:space="0" w:color="auto"/>
              <w:right w:val="single" w:sz="4" w:space="0" w:color="auto"/>
            </w:tcBorders>
            <w:vAlign w:val="bottom"/>
          </w:tcPr>
          <w:p w:rsidR="002E5913" w:rsidRPr="00097E85" w:rsidRDefault="002E5913">
            <w:pPr>
              <w:jc w:val="right"/>
              <w:rPr>
                <w:sz w:val="22"/>
              </w:rPr>
            </w:pPr>
            <w:r>
              <w:rPr>
                <w:rFonts w:ascii="Calibri" w:hAnsi="Calibri"/>
                <w:color w:val="000000"/>
                <w:sz w:val="22"/>
                <w:szCs w:val="22"/>
              </w:rPr>
              <w:t>110</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67,9</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08</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293</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5,1</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Jihomoravs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1 048</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847</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0,8</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30</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258</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60,0</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618</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589</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5,3</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Olomoucký</w:t>
            </w:r>
          </w:p>
        </w:tc>
        <w:tc>
          <w:tcPr>
            <w:tcW w:w="840" w:type="dxa"/>
            <w:tcBorders>
              <w:lef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590</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84</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2,0</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210</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29</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61,4</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80</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55</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3,4</w:t>
            </w:r>
          </w:p>
        </w:tc>
      </w:tr>
      <w:tr w:rsidR="002E5913" w:rsidRPr="00097E85">
        <w:trPr>
          <w:trHeight w:val="329"/>
        </w:trPr>
        <w:tc>
          <w:tcPr>
            <w:tcW w:w="1800" w:type="dxa"/>
            <w:tcBorders>
              <w:top w:val="single" w:sz="4" w:space="0" w:color="auto"/>
              <w:bottom w:val="single" w:sz="4" w:space="0" w:color="auto"/>
              <w:right w:val="single" w:sz="12" w:space="0" w:color="auto"/>
            </w:tcBorders>
            <w:vAlign w:val="bottom"/>
          </w:tcPr>
          <w:p w:rsidR="002E5913" w:rsidRPr="00097E85" w:rsidRDefault="002E5913">
            <w:pPr>
              <w:pStyle w:val="Zkladntext"/>
              <w:rPr>
                <w:sz w:val="22"/>
              </w:rPr>
            </w:pPr>
            <w:r w:rsidRPr="00097E85">
              <w:rPr>
                <w:sz w:val="22"/>
              </w:rPr>
              <w:t>Zlínský</w:t>
            </w:r>
          </w:p>
        </w:tc>
        <w:tc>
          <w:tcPr>
            <w:tcW w:w="840" w:type="dxa"/>
            <w:tcBorders>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526</w:t>
            </w:r>
          </w:p>
        </w:tc>
        <w:tc>
          <w:tcPr>
            <w:tcW w:w="840" w:type="dxa"/>
            <w:tcBorders>
              <w:top w:val="single" w:sz="4"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446</w:t>
            </w:r>
          </w:p>
        </w:tc>
        <w:tc>
          <w:tcPr>
            <w:tcW w:w="720" w:type="dxa"/>
            <w:tcBorders>
              <w:top w:val="single" w:sz="4" w:space="0" w:color="auto"/>
              <w:bottom w:val="single" w:sz="4"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4,8</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96</w:t>
            </w:r>
          </w:p>
        </w:tc>
        <w:tc>
          <w:tcPr>
            <w:tcW w:w="840" w:type="dxa"/>
            <w:tcBorders>
              <w:top w:val="single" w:sz="4" w:space="0" w:color="auto"/>
              <w:bottom w:val="single" w:sz="4"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127</w:t>
            </w:r>
          </w:p>
        </w:tc>
        <w:tc>
          <w:tcPr>
            <w:tcW w:w="720" w:type="dxa"/>
            <w:tcBorders>
              <w:top w:val="single" w:sz="4" w:space="0" w:color="auto"/>
              <w:left w:val="single" w:sz="4" w:space="0" w:color="auto"/>
              <w:bottom w:val="single" w:sz="4"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64,8</w:t>
            </w:r>
          </w:p>
        </w:tc>
        <w:tc>
          <w:tcPr>
            <w:tcW w:w="840" w:type="dxa"/>
            <w:tcBorders>
              <w:top w:val="single" w:sz="4" w:space="0" w:color="auto"/>
              <w:left w:val="single" w:sz="12"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30</w:t>
            </w:r>
          </w:p>
        </w:tc>
        <w:tc>
          <w:tcPr>
            <w:tcW w:w="84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319</w:t>
            </w:r>
          </w:p>
        </w:tc>
        <w:tc>
          <w:tcPr>
            <w:tcW w:w="720" w:type="dxa"/>
            <w:tcBorders>
              <w:top w:val="single" w:sz="4" w:space="0" w:color="auto"/>
              <w:bottom w:val="single" w:sz="4" w:space="0" w:color="auto"/>
            </w:tcBorders>
            <w:vAlign w:val="bottom"/>
          </w:tcPr>
          <w:p w:rsidR="002E5913" w:rsidRPr="00097E85" w:rsidRDefault="002E5913" w:rsidP="000A5B02">
            <w:pPr>
              <w:jc w:val="right"/>
              <w:rPr>
                <w:sz w:val="22"/>
              </w:rPr>
            </w:pPr>
            <w:r>
              <w:rPr>
                <w:rFonts w:ascii="Calibri" w:hAnsi="Calibri"/>
                <w:color w:val="000000"/>
                <w:sz w:val="22"/>
                <w:szCs w:val="22"/>
              </w:rPr>
              <w:t>96,7</w:t>
            </w:r>
          </w:p>
        </w:tc>
      </w:tr>
      <w:tr w:rsidR="002E5913" w:rsidRPr="00097E85">
        <w:trPr>
          <w:trHeight w:val="329"/>
        </w:trPr>
        <w:tc>
          <w:tcPr>
            <w:tcW w:w="1800" w:type="dxa"/>
            <w:tcBorders>
              <w:top w:val="single" w:sz="4" w:space="0" w:color="auto"/>
              <w:bottom w:val="single" w:sz="12" w:space="0" w:color="auto"/>
              <w:right w:val="single" w:sz="12" w:space="0" w:color="auto"/>
            </w:tcBorders>
            <w:vAlign w:val="bottom"/>
          </w:tcPr>
          <w:p w:rsidR="002E5913" w:rsidRPr="00097E85" w:rsidRDefault="002E5913">
            <w:pPr>
              <w:pStyle w:val="Zkladntext"/>
              <w:rPr>
                <w:sz w:val="22"/>
              </w:rPr>
            </w:pPr>
            <w:r w:rsidRPr="00097E85">
              <w:rPr>
                <w:sz w:val="22"/>
              </w:rPr>
              <w:t>Moravskoslezský</w:t>
            </w:r>
          </w:p>
        </w:tc>
        <w:tc>
          <w:tcPr>
            <w:tcW w:w="840" w:type="dxa"/>
            <w:tcBorders>
              <w:top w:val="single" w:sz="4" w:space="0" w:color="auto"/>
              <w:left w:val="single" w:sz="12" w:space="0" w:color="auto"/>
              <w:bottom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1 091</w:t>
            </w:r>
          </w:p>
        </w:tc>
        <w:tc>
          <w:tcPr>
            <w:tcW w:w="840" w:type="dxa"/>
            <w:tcBorders>
              <w:top w:val="single" w:sz="4" w:space="0" w:color="auto"/>
              <w:bottom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901</w:t>
            </w:r>
          </w:p>
        </w:tc>
        <w:tc>
          <w:tcPr>
            <w:tcW w:w="720" w:type="dxa"/>
            <w:tcBorders>
              <w:top w:val="single" w:sz="4" w:space="0" w:color="auto"/>
              <w:bottom w:val="single" w:sz="12" w:space="0" w:color="auto"/>
              <w:right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82,6</w:t>
            </w:r>
          </w:p>
        </w:tc>
        <w:tc>
          <w:tcPr>
            <w:tcW w:w="840" w:type="dxa"/>
            <w:tcBorders>
              <w:top w:val="single" w:sz="4" w:space="0" w:color="auto"/>
              <w:left w:val="single" w:sz="12" w:space="0" w:color="auto"/>
              <w:bottom w:val="single" w:sz="12" w:space="0" w:color="auto"/>
            </w:tcBorders>
            <w:vAlign w:val="bottom"/>
          </w:tcPr>
          <w:p w:rsidR="002E5913" w:rsidRPr="00097E85" w:rsidRDefault="002E5913" w:rsidP="00655A9C">
            <w:pPr>
              <w:jc w:val="right"/>
              <w:rPr>
                <w:sz w:val="22"/>
              </w:rPr>
            </w:pPr>
            <w:r>
              <w:rPr>
                <w:rFonts w:ascii="Calibri" w:hAnsi="Calibri"/>
                <w:color w:val="000000"/>
                <w:sz w:val="22"/>
                <w:szCs w:val="22"/>
              </w:rPr>
              <w:t>426</w:t>
            </w:r>
          </w:p>
        </w:tc>
        <w:tc>
          <w:tcPr>
            <w:tcW w:w="840" w:type="dxa"/>
            <w:tcBorders>
              <w:top w:val="single" w:sz="4" w:space="0" w:color="auto"/>
              <w:bottom w:val="single" w:sz="12" w:space="0" w:color="auto"/>
              <w:right w:val="single" w:sz="4" w:space="0" w:color="auto"/>
            </w:tcBorders>
            <w:vAlign w:val="bottom"/>
          </w:tcPr>
          <w:p w:rsidR="002E5913" w:rsidRPr="00097E85" w:rsidRDefault="002E5913" w:rsidP="00655A9C">
            <w:pPr>
              <w:jc w:val="right"/>
              <w:rPr>
                <w:sz w:val="22"/>
              </w:rPr>
            </w:pPr>
            <w:r>
              <w:rPr>
                <w:rFonts w:ascii="Calibri" w:hAnsi="Calibri"/>
                <w:color w:val="000000"/>
                <w:sz w:val="22"/>
                <w:szCs w:val="22"/>
              </w:rPr>
              <w:t>264</w:t>
            </w:r>
          </w:p>
        </w:tc>
        <w:tc>
          <w:tcPr>
            <w:tcW w:w="720" w:type="dxa"/>
            <w:tcBorders>
              <w:top w:val="single" w:sz="4" w:space="0" w:color="auto"/>
              <w:left w:val="single" w:sz="4" w:space="0" w:color="auto"/>
              <w:bottom w:val="single" w:sz="12" w:space="0" w:color="auto"/>
              <w:right w:val="single" w:sz="12" w:space="0" w:color="auto"/>
            </w:tcBorders>
            <w:vAlign w:val="bottom"/>
          </w:tcPr>
          <w:p w:rsidR="002E5913" w:rsidRPr="00097E85" w:rsidRDefault="002E5913" w:rsidP="000A5B02">
            <w:pPr>
              <w:pStyle w:val="Zkladntext"/>
              <w:jc w:val="right"/>
              <w:rPr>
                <w:sz w:val="22"/>
              </w:rPr>
            </w:pPr>
            <w:r>
              <w:rPr>
                <w:rFonts w:ascii="Calibri" w:hAnsi="Calibri"/>
                <w:color w:val="000000"/>
                <w:sz w:val="22"/>
                <w:szCs w:val="22"/>
              </w:rPr>
              <w:t>62,0</w:t>
            </w:r>
          </w:p>
        </w:tc>
        <w:tc>
          <w:tcPr>
            <w:tcW w:w="840" w:type="dxa"/>
            <w:tcBorders>
              <w:top w:val="single" w:sz="4" w:space="0" w:color="auto"/>
              <w:left w:val="single" w:sz="12" w:space="0" w:color="auto"/>
              <w:bottom w:val="single" w:sz="12" w:space="0" w:color="auto"/>
            </w:tcBorders>
            <w:vAlign w:val="bottom"/>
          </w:tcPr>
          <w:p w:rsidR="002E5913" w:rsidRPr="00097E85" w:rsidRDefault="002E5913" w:rsidP="000A5B02">
            <w:pPr>
              <w:jc w:val="right"/>
              <w:rPr>
                <w:sz w:val="22"/>
              </w:rPr>
            </w:pPr>
            <w:r>
              <w:rPr>
                <w:rFonts w:ascii="Calibri" w:hAnsi="Calibri"/>
                <w:color w:val="000000"/>
                <w:sz w:val="22"/>
                <w:szCs w:val="22"/>
              </w:rPr>
              <w:t>665</w:t>
            </w:r>
          </w:p>
        </w:tc>
        <w:tc>
          <w:tcPr>
            <w:tcW w:w="840" w:type="dxa"/>
            <w:tcBorders>
              <w:top w:val="single" w:sz="4" w:space="0" w:color="auto"/>
              <w:bottom w:val="single" w:sz="12" w:space="0" w:color="auto"/>
            </w:tcBorders>
            <w:vAlign w:val="bottom"/>
          </w:tcPr>
          <w:p w:rsidR="002E5913" w:rsidRPr="00097E85" w:rsidRDefault="002E5913" w:rsidP="000A5B02">
            <w:pPr>
              <w:jc w:val="right"/>
              <w:rPr>
                <w:sz w:val="22"/>
              </w:rPr>
            </w:pPr>
            <w:r>
              <w:rPr>
                <w:rFonts w:ascii="Calibri" w:hAnsi="Calibri"/>
                <w:color w:val="000000"/>
                <w:sz w:val="22"/>
                <w:szCs w:val="22"/>
              </w:rPr>
              <w:t>637</w:t>
            </w:r>
          </w:p>
        </w:tc>
        <w:tc>
          <w:tcPr>
            <w:tcW w:w="720" w:type="dxa"/>
            <w:tcBorders>
              <w:top w:val="single" w:sz="4" w:space="0" w:color="auto"/>
              <w:bottom w:val="single" w:sz="12" w:space="0" w:color="auto"/>
            </w:tcBorders>
            <w:vAlign w:val="bottom"/>
          </w:tcPr>
          <w:p w:rsidR="002E5913" w:rsidRPr="00097E85" w:rsidRDefault="002E5913" w:rsidP="000A5B02">
            <w:pPr>
              <w:jc w:val="right"/>
              <w:rPr>
                <w:sz w:val="22"/>
              </w:rPr>
            </w:pPr>
            <w:r>
              <w:rPr>
                <w:rFonts w:ascii="Calibri" w:hAnsi="Calibri"/>
                <w:color w:val="000000"/>
                <w:sz w:val="22"/>
                <w:szCs w:val="22"/>
              </w:rPr>
              <w:t>95,8</w:t>
            </w:r>
          </w:p>
        </w:tc>
      </w:tr>
      <w:tr w:rsidR="002E5913" w:rsidRPr="00097E85" w:rsidTr="00584D28">
        <w:trPr>
          <w:trHeight w:val="329"/>
        </w:trPr>
        <w:tc>
          <w:tcPr>
            <w:tcW w:w="1800" w:type="dxa"/>
            <w:tcBorders>
              <w:top w:val="single" w:sz="12" w:space="0" w:color="auto"/>
              <w:bottom w:val="single" w:sz="12" w:space="0" w:color="auto"/>
              <w:right w:val="single" w:sz="12" w:space="0" w:color="auto"/>
            </w:tcBorders>
            <w:vAlign w:val="bottom"/>
          </w:tcPr>
          <w:p w:rsidR="002E5913" w:rsidRPr="00097E85" w:rsidRDefault="002E5913">
            <w:pPr>
              <w:pStyle w:val="Zkladntext"/>
              <w:rPr>
                <w:sz w:val="22"/>
              </w:rPr>
            </w:pPr>
            <w:r w:rsidRPr="00097E85">
              <w:rPr>
                <w:sz w:val="22"/>
              </w:rPr>
              <w:t>ČR celkem</w:t>
            </w:r>
          </w:p>
        </w:tc>
        <w:tc>
          <w:tcPr>
            <w:tcW w:w="840" w:type="dxa"/>
            <w:tcBorders>
              <w:top w:val="single" w:sz="12" w:space="0" w:color="auto"/>
              <w:left w:val="single" w:sz="12" w:space="0" w:color="auto"/>
            </w:tcBorders>
            <w:vAlign w:val="bottom"/>
          </w:tcPr>
          <w:p w:rsidR="002E5913" w:rsidRPr="00097E85" w:rsidRDefault="002E5913" w:rsidP="00584D28">
            <w:pPr>
              <w:jc w:val="right"/>
              <w:rPr>
                <w:sz w:val="22"/>
                <w:szCs w:val="20"/>
              </w:rPr>
            </w:pPr>
            <w:r>
              <w:rPr>
                <w:rFonts w:ascii="Calibri" w:hAnsi="Calibri"/>
                <w:sz w:val="22"/>
                <w:szCs w:val="22"/>
              </w:rPr>
              <w:t>9 531</w:t>
            </w:r>
          </w:p>
        </w:tc>
        <w:tc>
          <w:tcPr>
            <w:tcW w:w="840" w:type="dxa"/>
            <w:tcBorders>
              <w:top w:val="single" w:sz="12" w:space="0" w:color="auto"/>
              <w:bottom w:val="single" w:sz="12" w:space="0" w:color="auto"/>
            </w:tcBorders>
            <w:vAlign w:val="bottom"/>
          </w:tcPr>
          <w:p w:rsidR="002E5913" w:rsidRPr="00097E85" w:rsidRDefault="002E5913" w:rsidP="00584D28">
            <w:pPr>
              <w:jc w:val="right"/>
              <w:rPr>
                <w:sz w:val="22"/>
                <w:szCs w:val="20"/>
              </w:rPr>
            </w:pPr>
            <w:r>
              <w:rPr>
                <w:rFonts w:ascii="Calibri" w:hAnsi="Calibri"/>
                <w:color w:val="000000"/>
                <w:sz w:val="22"/>
                <w:szCs w:val="22"/>
              </w:rPr>
              <w:t>7 914</w:t>
            </w:r>
          </w:p>
        </w:tc>
        <w:tc>
          <w:tcPr>
            <w:tcW w:w="720" w:type="dxa"/>
            <w:tcBorders>
              <w:top w:val="single" w:sz="12" w:space="0" w:color="auto"/>
              <w:bottom w:val="single" w:sz="12" w:space="0" w:color="auto"/>
              <w:right w:val="single" w:sz="12" w:space="0" w:color="auto"/>
            </w:tcBorders>
            <w:vAlign w:val="bottom"/>
          </w:tcPr>
          <w:p w:rsidR="002E5913" w:rsidRPr="00097E85" w:rsidRDefault="002E5913" w:rsidP="00584D28">
            <w:pPr>
              <w:jc w:val="right"/>
              <w:rPr>
                <w:sz w:val="22"/>
                <w:szCs w:val="20"/>
              </w:rPr>
            </w:pPr>
            <w:r>
              <w:rPr>
                <w:rFonts w:ascii="Calibri" w:hAnsi="Calibri"/>
                <w:color w:val="000000"/>
                <w:sz w:val="22"/>
                <w:szCs w:val="22"/>
              </w:rPr>
              <w:t>83,0</w:t>
            </w:r>
          </w:p>
        </w:tc>
        <w:tc>
          <w:tcPr>
            <w:tcW w:w="840" w:type="dxa"/>
            <w:tcBorders>
              <w:top w:val="single" w:sz="12" w:space="0" w:color="auto"/>
              <w:left w:val="single" w:sz="12" w:space="0" w:color="auto"/>
              <w:bottom w:val="single" w:sz="12" w:space="0" w:color="auto"/>
            </w:tcBorders>
            <w:vAlign w:val="bottom"/>
          </w:tcPr>
          <w:p w:rsidR="002E5913" w:rsidRPr="00097E85" w:rsidRDefault="002E5913" w:rsidP="00584D28">
            <w:pPr>
              <w:jc w:val="right"/>
              <w:rPr>
                <w:sz w:val="22"/>
                <w:szCs w:val="20"/>
              </w:rPr>
            </w:pPr>
            <w:r>
              <w:rPr>
                <w:rFonts w:ascii="Calibri" w:hAnsi="Calibri"/>
                <w:color w:val="000000"/>
                <w:sz w:val="22"/>
                <w:szCs w:val="22"/>
              </w:rPr>
              <w:t>3 674</w:t>
            </w:r>
          </w:p>
        </w:tc>
        <w:tc>
          <w:tcPr>
            <w:tcW w:w="840" w:type="dxa"/>
            <w:tcBorders>
              <w:top w:val="single" w:sz="12" w:space="0" w:color="auto"/>
              <w:bottom w:val="single" w:sz="12" w:space="0" w:color="auto"/>
              <w:right w:val="single" w:sz="4" w:space="0" w:color="auto"/>
            </w:tcBorders>
            <w:vAlign w:val="bottom"/>
          </w:tcPr>
          <w:p w:rsidR="002E5913" w:rsidRPr="00097E85" w:rsidRDefault="002E5913" w:rsidP="00584D28">
            <w:pPr>
              <w:jc w:val="right"/>
              <w:rPr>
                <w:sz w:val="22"/>
                <w:szCs w:val="20"/>
              </w:rPr>
            </w:pPr>
            <w:r>
              <w:rPr>
                <w:rFonts w:ascii="Calibri" w:hAnsi="Calibri"/>
                <w:color w:val="000000"/>
                <w:sz w:val="22"/>
                <w:szCs w:val="22"/>
              </w:rPr>
              <w:t>2 255</w:t>
            </w:r>
          </w:p>
        </w:tc>
        <w:tc>
          <w:tcPr>
            <w:tcW w:w="720" w:type="dxa"/>
            <w:tcBorders>
              <w:top w:val="single" w:sz="12" w:space="0" w:color="auto"/>
              <w:left w:val="single" w:sz="4" w:space="0" w:color="auto"/>
              <w:bottom w:val="single" w:sz="12" w:space="0" w:color="auto"/>
              <w:right w:val="single" w:sz="12" w:space="0" w:color="auto"/>
            </w:tcBorders>
            <w:vAlign w:val="bottom"/>
          </w:tcPr>
          <w:p w:rsidR="002E5913" w:rsidRPr="00097E85" w:rsidRDefault="002E5913" w:rsidP="00584D28">
            <w:pPr>
              <w:pStyle w:val="Zkladntext"/>
              <w:jc w:val="right"/>
              <w:rPr>
                <w:sz w:val="22"/>
                <w:szCs w:val="20"/>
              </w:rPr>
            </w:pPr>
            <w:r>
              <w:rPr>
                <w:rFonts w:ascii="Calibri" w:hAnsi="Calibri"/>
                <w:color w:val="000000"/>
                <w:sz w:val="22"/>
                <w:szCs w:val="22"/>
              </w:rPr>
              <w:t>61,4</w:t>
            </w:r>
          </w:p>
        </w:tc>
        <w:tc>
          <w:tcPr>
            <w:tcW w:w="840" w:type="dxa"/>
            <w:tcBorders>
              <w:top w:val="single" w:sz="12" w:space="0" w:color="auto"/>
              <w:left w:val="single" w:sz="12" w:space="0" w:color="auto"/>
              <w:bottom w:val="single" w:sz="12" w:space="0" w:color="auto"/>
            </w:tcBorders>
            <w:vAlign w:val="bottom"/>
          </w:tcPr>
          <w:p w:rsidR="002E5913" w:rsidRPr="00097E85" w:rsidRDefault="002E5913" w:rsidP="00584D28">
            <w:pPr>
              <w:jc w:val="right"/>
              <w:rPr>
                <w:sz w:val="22"/>
                <w:szCs w:val="20"/>
              </w:rPr>
            </w:pPr>
            <w:r>
              <w:rPr>
                <w:rFonts w:ascii="Calibri" w:hAnsi="Calibri"/>
                <w:sz w:val="22"/>
                <w:szCs w:val="22"/>
              </w:rPr>
              <w:t>5 857</w:t>
            </w:r>
          </w:p>
        </w:tc>
        <w:tc>
          <w:tcPr>
            <w:tcW w:w="840" w:type="dxa"/>
            <w:tcBorders>
              <w:top w:val="single" w:sz="12" w:space="0" w:color="auto"/>
              <w:bottom w:val="single" w:sz="12" w:space="0" w:color="auto"/>
            </w:tcBorders>
            <w:vAlign w:val="bottom"/>
          </w:tcPr>
          <w:p w:rsidR="002E5913" w:rsidRPr="00097E85" w:rsidRDefault="002E5913" w:rsidP="001A33CE">
            <w:pPr>
              <w:jc w:val="right"/>
              <w:rPr>
                <w:sz w:val="22"/>
                <w:szCs w:val="20"/>
              </w:rPr>
            </w:pPr>
            <w:r>
              <w:rPr>
                <w:rFonts w:ascii="Calibri" w:hAnsi="Calibri"/>
                <w:color w:val="000000"/>
                <w:sz w:val="22"/>
                <w:szCs w:val="22"/>
              </w:rPr>
              <w:t>5 659</w:t>
            </w:r>
          </w:p>
        </w:tc>
        <w:tc>
          <w:tcPr>
            <w:tcW w:w="720" w:type="dxa"/>
            <w:tcBorders>
              <w:top w:val="single" w:sz="12" w:space="0" w:color="auto"/>
              <w:bottom w:val="single" w:sz="12" w:space="0" w:color="auto"/>
            </w:tcBorders>
            <w:vAlign w:val="bottom"/>
          </w:tcPr>
          <w:p w:rsidR="002E5913" w:rsidRPr="00097E85" w:rsidRDefault="002E5913" w:rsidP="00584D28">
            <w:pPr>
              <w:jc w:val="right"/>
              <w:rPr>
                <w:sz w:val="22"/>
                <w:szCs w:val="20"/>
              </w:rPr>
            </w:pPr>
            <w:r>
              <w:rPr>
                <w:rFonts w:ascii="Calibri" w:hAnsi="Calibri"/>
                <w:color w:val="000000"/>
                <w:sz w:val="22"/>
                <w:szCs w:val="22"/>
              </w:rPr>
              <w:t>96,6</w:t>
            </w:r>
          </w:p>
        </w:tc>
      </w:tr>
    </w:tbl>
    <w:p w:rsidR="002A4577" w:rsidRPr="00097E85" w:rsidRDefault="002A4577">
      <w:pPr>
        <w:pStyle w:val="Zkladntext"/>
        <w:spacing w:after="120"/>
      </w:pPr>
      <w:r w:rsidRPr="00097E85">
        <w:tab/>
      </w:r>
    </w:p>
    <w:p w:rsidR="002A4577" w:rsidRPr="00097E85" w:rsidRDefault="002A4577">
      <w:pPr>
        <w:pStyle w:val="Zkladntext"/>
        <w:spacing w:after="120"/>
        <w:ind w:firstLine="709"/>
      </w:pPr>
      <w:r w:rsidRPr="00097E85">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rsidR="002A4577" w:rsidRPr="00097E85" w:rsidRDefault="002A4577">
      <w:pPr>
        <w:pStyle w:val="Zkladntext"/>
      </w:pPr>
    </w:p>
    <w:p w:rsidR="002A4577" w:rsidRPr="00097E85" w:rsidRDefault="002A4577">
      <w:pPr>
        <w:pStyle w:val="Zkladntext"/>
        <w:spacing w:after="120"/>
        <w:rPr>
          <w:b/>
          <w:bCs/>
        </w:rPr>
      </w:pPr>
      <w:r w:rsidRPr="00097E85">
        <w:rPr>
          <w:b/>
          <w:bCs/>
        </w:rPr>
        <w:t>1.5 Přepočet dat na úhrn populace, korekce a dopočt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tab/>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lastRenderedPageBreak/>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 to, z jaké vlny pocházel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tab/>
        <w:t xml:space="preserve">Zároveň byl použit - v souladu s metodikou doporučenou </w:t>
      </w:r>
      <w:r w:rsidR="0033523D">
        <w:t>Evropským statistickým úřadem (</w:t>
      </w:r>
      <w:proofErr w:type="spellStart"/>
      <w:r w:rsidRPr="00097E85">
        <w:t>Eurostat</w:t>
      </w:r>
      <w:proofErr w:type="spellEnd"/>
      <w:r w:rsidR="0033523D">
        <w:t>)</w:t>
      </w:r>
      <w:r w:rsidRPr="00097E85">
        <w:t xml:space="preserve"> - systém tzv. integrovaných vah, tj. jediná sada přepočítacích koeficientů, vhodných pro souběžné zpracování výstupů jak za hospodařící domácnosti, tak za jednotlivé osob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tab/>
        <w:t xml:space="preserve">Jako opora pro výpočty byly </w:t>
      </w:r>
      <w:r w:rsidR="00C52EE0">
        <w:t>použity</w:t>
      </w:r>
      <w:r w:rsidRPr="00097E85">
        <w:t xml:space="preserve"> pro toto šetření </w:t>
      </w:r>
      <w:r w:rsidR="00C52EE0">
        <w:t xml:space="preserve">již </w:t>
      </w:r>
      <w:r w:rsidR="00724C75">
        <w:t>standardn</w:t>
      </w:r>
      <w:r w:rsidR="00C52EE0">
        <w:t>í</w:t>
      </w:r>
      <w:r w:rsidRPr="00097E85">
        <w:t xml:space="preserve"> charakteristiky</w:t>
      </w:r>
      <w:r w:rsidR="00894156">
        <w:t xml:space="preserve">, </w:t>
      </w:r>
      <w:r w:rsidR="00724C75">
        <w:t xml:space="preserve">u ekonomického postavení </w:t>
      </w:r>
      <w:r w:rsidR="001B1859">
        <w:t xml:space="preserve">osob </w:t>
      </w:r>
      <w:r w:rsidR="001B1859" w:rsidRPr="001B1859">
        <w:t>však s jedním parametrem navíc</w:t>
      </w:r>
      <w:r w:rsidR="001B1859">
        <w:t>:</w:t>
      </w:r>
    </w:p>
    <w:p w:rsidR="002A4577" w:rsidRPr="00097E85" w:rsidRDefault="002A4577">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trvale obydlených bytů</w:t>
      </w:r>
      <w:r w:rsidRPr="00097E85">
        <w:t xml:space="preserve"> v rozdělení podle:</w:t>
      </w:r>
    </w:p>
    <w:p w:rsidR="002A4577" w:rsidRPr="00097E85" w:rsidRDefault="002A4577">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druhu domu za každý kraj (NUTS3)</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t xml:space="preserve">v rodinných domcích, </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t>v ostatní domech,</w:t>
      </w:r>
    </w:p>
    <w:p w:rsidR="002A4577" w:rsidRPr="00097E85" w:rsidRDefault="002A4577">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t xml:space="preserve">odhady byly stanoveny na základě výsledků  SLDB 2011 a přírůstků resp. úbytků počtu bytů za roky </w:t>
      </w:r>
      <w:r w:rsidR="00DD3099">
        <w:t>2011</w:t>
      </w:r>
      <w:r w:rsidRPr="00097E85">
        <w:t xml:space="preserve"> až </w:t>
      </w:r>
      <w:r w:rsidR="00A63792">
        <w:t>201</w:t>
      </w:r>
      <w:r w:rsidR="00F135A5">
        <w:t>4</w:t>
      </w:r>
      <w:r w:rsidRPr="00097E85">
        <w:t>,</w:t>
      </w:r>
    </w:p>
    <w:p w:rsidR="002A4577" w:rsidRPr="00097E85" w:rsidRDefault="002A4577">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osob bydlících v bytech</w:t>
      </w:r>
      <w:r w:rsidRPr="00097E85">
        <w:t xml:space="preserve"> dále rozdělených podle:</w:t>
      </w:r>
    </w:p>
    <w:p w:rsidR="002A4577" w:rsidRPr="00097E85" w:rsidRDefault="002A4577">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 xml:space="preserve">ekonomického </w:t>
      </w:r>
      <w:r w:rsidR="009200AE">
        <w:rPr>
          <w:u w:val="single"/>
        </w:rPr>
        <w:t>postavení</w:t>
      </w:r>
      <w:r w:rsidR="009200AE" w:rsidRPr="00097E85">
        <w:rPr>
          <w:u w:val="single"/>
        </w:rPr>
        <w:t xml:space="preserve"> </w:t>
      </w:r>
      <w:r w:rsidR="00724C75">
        <w:rPr>
          <w:u w:val="single"/>
        </w:rPr>
        <w:t>za celou ČR</w:t>
      </w:r>
    </w:p>
    <w:p w:rsidR="00724C75" w:rsidRPr="00724C75" w:rsidRDefault="00724C75"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724C75">
        <w:rPr>
          <w:u w:val="single"/>
        </w:rPr>
        <w:t xml:space="preserve">počet </w:t>
      </w:r>
      <w:r>
        <w:rPr>
          <w:u w:val="single"/>
        </w:rPr>
        <w:t>zaměstnanců</w:t>
      </w:r>
      <w:r w:rsidR="00130902" w:rsidRPr="00130902">
        <w:t xml:space="preserve"> (osob v zaměstnaneckém poměru) – odhad stanovený na základě výsledků výběrového šetření pracovních sil (VŠPS) a údajů o počtu zaměstnanců v národním hospodářství z podnikového výkaznictví za rok 2014</w:t>
      </w:r>
      <w:r>
        <w:rPr>
          <w:u w:val="single"/>
        </w:rPr>
        <w:t xml:space="preserve"> </w:t>
      </w:r>
    </w:p>
    <w:p w:rsidR="001B1859" w:rsidRDefault="00724C75">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u w:val="single"/>
        </w:rPr>
      </w:pPr>
      <w:r w:rsidRPr="00097E85">
        <w:rPr>
          <w:u w:val="single"/>
        </w:rPr>
        <w:t xml:space="preserve">ekonomického </w:t>
      </w:r>
      <w:r>
        <w:rPr>
          <w:u w:val="single"/>
        </w:rPr>
        <w:t>postavení</w:t>
      </w:r>
      <w:r w:rsidRPr="00097E85">
        <w:rPr>
          <w:u w:val="single"/>
        </w:rPr>
        <w:t xml:space="preserve"> </w:t>
      </w:r>
      <w:r>
        <w:rPr>
          <w:u w:val="single"/>
        </w:rPr>
        <w:t>za každý kraj (NUTS3)</w:t>
      </w:r>
    </w:p>
    <w:p w:rsidR="00724C75" w:rsidRPr="00097E85" w:rsidRDefault="00724C75"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724C75">
        <w:rPr>
          <w:u w:val="single"/>
        </w:rPr>
        <w:t>počet důchodců</w:t>
      </w:r>
      <w:r w:rsidRPr="00097E85">
        <w:t xml:space="preserve"> (osob pobírajících důchod kromě sirotčího) - odvozený z údajů Ministerstva práce a sociálních věcí (MPSV) a České správy sociálního zabezpečení (ČSSZ) podle stavu na konci roku </w:t>
      </w:r>
      <w:r>
        <w:t>2014</w:t>
      </w:r>
      <w:r w:rsidRPr="00097E85">
        <w:t xml:space="preserve">, přičemž byl odečten počet </w:t>
      </w:r>
      <w:r>
        <w:t>důchodců</w:t>
      </w:r>
      <w:r w:rsidRPr="00097E85">
        <w:t xml:space="preserve"> žijících v ústavních zařízeních a </w:t>
      </w:r>
      <w:r>
        <w:t>důchodců</w:t>
      </w:r>
      <w:r w:rsidRPr="00097E85">
        <w:t xml:space="preserve"> žijících mimo byty a zařízení (podle SLBD 2011),</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nezaměstnaných</w:t>
      </w:r>
      <w:r w:rsidRPr="00097E85">
        <w:rPr>
          <w:i/>
          <w:iCs/>
        </w:rPr>
        <w:t xml:space="preserve"> </w:t>
      </w:r>
      <w:r w:rsidRPr="00097E85">
        <w:t xml:space="preserve">- údaje z evidence MPSV za rok </w:t>
      </w:r>
      <w:r w:rsidR="00F135A5">
        <w:t>2014</w:t>
      </w:r>
      <w:r w:rsidRPr="00097E85">
        <w:t xml:space="preserve"> byly </w:t>
      </w:r>
      <w:r w:rsidR="00DD3099">
        <w:t>upraveny</w:t>
      </w:r>
      <w:r w:rsidRPr="00097E85">
        <w:t xml:space="preserve"> odhadem neregistrované nezaměstnanosti na základě výsledků VŠPS, </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samostatně činných osob</w:t>
      </w:r>
      <w:r w:rsidRPr="00097E85">
        <w:t xml:space="preserve"> - odhad stanovený na základě výsledků VŠPS za rok </w:t>
      </w:r>
      <w:r w:rsidR="00F135A5">
        <w:t>2014</w:t>
      </w:r>
      <w:r w:rsidRPr="00097E85">
        <w:t xml:space="preserve"> a údajů ČSSZ podle stavu na konci roku </w:t>
      </w:r>
      <w:r w:rsidR="00F135A5">
        <w:t>2014</w:t>
      </w:r>
      <w:r w:rsidRPr="00097E85">
        <w:t>,</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dětí do 15 let včetně</w:t>
      </w:r>
      <w:r w:rsidRPr="00097E85">
        <w:t xml:space="preserve"> </w:t>
      </w:r>
      <w:r w:rsidR="009200AE">
        <w:t>-</w:t>
      </w:r>
      <w:r w:rsidRPr="00097E85">
        <w:t xml:space="preserve"> údaj z demografické statistiky k 31. 12. </w:t>
      </w:r>
      <w:r w:rsidR="00F135A5">
        <w:t>2014</w:t>
      </w:r>
      <w:r w:rsidRPr="00097E85">
        <w:t>,</w:t>
      </w:r>
    </w:p>
    <w:p w:rsidR="002A4577" w:rsidRPr="00097E85" w:rsidRDefault="002A4577">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věkových skupin</w:t>
      </w:r>
      <w:r w:rsidRPr="00097E85">
        <w:t xml:space="preserve"> (do 15, 16-24, 25-34, 35-44, 45-54, 55-64, 65-74, 74+) resp. </w:t>
      </w:r>
      <w:r w:rsidRPr="00097E85">
        <w:rPr>
          <w:u w:val="single"/>
        </w:rPr>
        <w:t>pohlaví</w:t>
      </w:r>
      <w:r w:rsidRPr="00097E85">
        <w:t xml:space="preserve"> (muži, ženy) </w:t>
      </w:r>
      <w:r w:rsidRPr="00097E85">
        <w:rPr>
          <w:u w:val="single"/>
        </w:rPr>
        <w:t>za ČR celkem</w:t>
      </w:r>
    </w:p>
    <w:p w:rsidR="002A4577" w:rsidRPr="00097E85" w:rsidRDefault="002A4577">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pPr>
      <w:r w:rsidRPr="00097E85">
        <w:t xml:space="preserve">struktura podle údajů z demografické statistiky k 31. 12. </w:t>
      </w:r>
      <w:r w:rsidR="00F135A5">
        <w:t>2014</w:t>
      </w:r>
      <w:r w:rsidRPr="00097E85">
        <w:t>,</w:t>
      </w:r>
    </w:p>
    <w:p w:rsidR="002A4577" w:rsidRPr="00097E85" w:rsidRDefault="002A4577">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velikostních skupin obcí v rámci celé ČR</w:t>
      </w:r>
      <w:r w:rsidRPr="00097E85">
        <w:t xml:space="preserve"> (do 2 tis. obyvatel, 2 000-9 999, 10 000- 49 999, 50 tis. a více obyvatel)</w:t>
      </w:r>
    </w:p>
    <w:p w:rsidR="002A4577" w:rsidRPr="00097E85" w:rsidRDefault="002A4577">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pPr>
      <w:r w:rsidRPr="00097E85">
        <w:t xml:space="preserve">odhady byly odvozeny ze stavu obyvatelstva k 31. 12. </w:t>
      </w:r>
      <w:r w:rsidR="00F135A5">
        <w:t>2014</w:t>
      </w:r>
      <w:r w:rsidRPr="00097E85">
        <w:t xml:space="preserve"> v obcích podle správní organizace k 1. lednu </w:t>
      </w:r>
      <w:r w:rsidR="00F135A5">
        <w:t>2015</w:t>
      </w:r>
      <w:r w:rsidRPr="00097E85">
        <w:t xml:space="preserve"> z údajů demografické statistiky.</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ind w:left="697"/>
        <w:jc w:val="both"/>
      </w:pP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lastRenderedPageBreak/>
        <w:tab/>
        <w:t xml:space="preserve">Protože šetření podléhaly pouze osoby žijící v bytech, byly na úrovni ČR od všech údajů z demografie odečteny odhady počtu osob žijících v ústavních domácnostech (nápravných zařízeních pro </w:t>
      </w:r>
      <w:proofErr w:type="gramStart"/>
      <w:r w:rsidRPr="00097E85">
        <w:t>mladistvé</w:t>
      </w:r>
      <w:proofErr w:type="gramEnd"/>
      <w:r w:rsidRPr="00097E85">
        <w:t xml:space="preserve">, </w:t>
      </w:r>
      <w:proofErr w:type="gramStart"/>
      <w:r w:rsidRPr="00097E85">
        <w:t>ústavech</w:t>
      </w:r>
      <w:proofErr w:type="gramEnd"/>
      <w:r w:rsidRPr="00097E85">
        <w:t xml:space="preserve"> sociální péče, domovech důchodců apod.) podle údajů statistiky sociálního zabezpečení, resp. ve věznicích podle údajů Ministerstva spravedlnosti. Dále byly odečteny osoby bydlící v zařízeních (např. ubytovny a svobodárny, obydlí mimo bytový fond) a osoby žijící mimo byty a zařízení podle výsledků SLBD 2011.</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 xml:space="preserve">Jelikož výběrovou jednotkou je byt, byly přepočtové koeficienty konstruovány pro bytové domácnosti a posléze přiřazeny všem osobám i hospodařícím domácnostem v každé z nich (tzv. integrované váhy). </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Další zkreslení, které bylo nutno brát při zpracování dat v úvahu, vyplývá ze samotného způsobu šetření. Při zjišťování přímým dotazem v domácnostech dochází obvykle k tomu, že některé sdělené kvantitativní údaje</w:t>
      </w:r>
      <w:r w:rsidR="00DD3099">
        <w:t xml:space="preserve"> (zejména se to týká</w:t>
      </w:r>
      <w:r w:rsidR="00F1573B">
        <w:t xml:space="preserve"> peněžních příjmů</w:t>
      </w:r>
      <w:r w:rsidR="00BE5D04">
        <w:t>,</w:t>
      </w:r>
      <w:r w:rsidR="00F1573B">
        <w:t xml:space="preserve"> příp. nákladů na bydlení)</w:t>
      </w:r>
      <w:r w:rsidRPr="00097E85">
        <w:t xml:space="preserve"> jsou buď podhodnocené</w:t>
      </w:r>
      <w:r w:rsidR="00F1573B">
        <w:t xml:space="preserve"> či nadhodnocené</w:t>
      </w:r>
      <w:r w:rsidRPr="00097E85">
        <w:t xml:space="preserve"> anebo chybí zcela (tzv. částečná non-response). Aby se zbytečně nesnižovala velikost zpracovávaného datového souboru, byly takové případy nejprve ošetřeny a dopočteny korektními statistickými metodami a posléze zahrnuty do zpracování. </w:t>
      </w:r>
    </w:p>
    <w:p w:rsidR="002A4577" w:rsidRPr="00097E85" w:rsidRDefault="002A4577">
      <w:pPr>
        <w:pStyle w:val="Zkladntext"/>
        <w:tabs>
          <w:tab w:val="left" w:pos="360"/>
          <w:tab w:val="left" w:pos="720"/>
          <w:tab w:val="left" w:pos="1440"/>
          <w:tab w:val="left" w:pos="2340"/>
        </w:tabs>
        <w:spacing w:after="120"/>
      </w:pPr>
      <w:r w:rsidRPr="00097E85">
        <w:tab/>
      </w:r>
      <w:r w:rsidRPr="00097E85">
        <w:tab/>
      </w:r>
      <w:r w:rsidRPr="00180262">
        <w:t xml:space="preserve">V </w:t>
      </w:r>
      <w:r w:rsidR="00180262" w:rsidRPr="00180262">
        <w:t>8</w:t>
      </w:r>
      <w:r w:rsidRPr="00097E85">
        <w:t xml:space="preserve"> případech se nepodařilo získat údaje o příjmech jednoho z členů domácnosti, chybějící příjmy u těchto osob byly doplněny od jiné náhodně vybrané osoby (z jiné domácnosti) se stejnými charakteristikami, tj. byla použita tzv. </w:t>
      </w:r>
      <w:proofErr w:type="spellStart"/>
      <w:r w:rsidRPr="00097E85">
        <w:t>hot</w:t>
      </w:r>
      <w:proofErr w:type="spellEnd"/>
      <w:r w:rsidRPr="00097E85">
        <w:t>-</w:t>
      </w:r>
      <w:proofErr w:type="spellStart"/>
      <w:r w:rsidRPr="00097E85">
        <w:t>deck</w:t>
      </w:r>
      <w:proofErr w:type="spellEnd"/>
      <w:r w:rsidRPr="00097E85">
        <w:t xml:space="preserve"> metoda.</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Pokud respondenti uvádě</w:t>
      </w:r>
      <w:r w:rsidR="00F1573B">
        <w:t>jí</w:t>
      </w:r>
      <w:r w:rsidRPr="00097E85">
        <w:t xml:space="preserve"> příjmy ze závislé činnosti jako čisté,</w:t>
      </w:r>
      <w:r w:rsidR="00F1573B">
        <w:t xml:space="preserve"> obecně se ve větší míře projevuje </w:t>
      </w:r>
      <w:r w:rsidRPr="00097E85">
        <w:t xml:space="preserve">tendence k jejich </w:t>
      </w:r>
      <w:r w:rsidR="00F1573B">
        <w:t>zkreslení (ať už v podobě podhodnocení či naopak nadhodnocení) a roste tzv. nevýběrová chyba</w:t>
      </w:r>
      <w:r w:rsidRPr="00097E85">
        <w:t>. Může se jednat o případy, kdy zaměstnavatel sráží zaměstnanci určité částky ze mzdy (např. výživné nebo příspěvek na penzijní připojištění). Při dopočtu hrubé částky byl</w:t>
      </w:r>
      <w:r w:rsidR="00F1573B">
        <w:t>y</w:t>
      </w:r>
      <w:r w:rsidRPr="00097E85">
        <w:t xml:space="preserve"> t</w:t>
      </w:r>
      <w:r w:rsidR="00F1573B">
        <w:t>y</w:t>
      </w:r>
      <w:r w:rsidRPr="00097E85">
        <w:t xml:space="preserve">to </w:t>
      </w:r>
      <w:r w:rsidR="00F1573B">
        <w:t>nepřesnosti</w:t>
      </w:r>
      <w:r w:rsidRPr="00097E85">
        <w:t xml:space="preserve"> na základě jiných zjištěných údajů odpovídajícím způsobem kompenzován</w:t>
      </w:r>
      <w:r w:rsidR="00F1573B">
        <w:t>y</w:t>
      </w:r>
      <w:r w:rsidRPr="00097E85">
        <w:t>. Výše hrubých příjmů ze závislé činnosti byla porovnána s údaji ze statistiky práce a u osob, které byly šetřeny opakovaně a proti předchozímu roku nezměnily zaměstnání, s údaji zjištěnými</w:t>
      </w:r>
      <w:r w:rsidR="00F1573B">
        <w:t xml:space="preserve"> v předchozích vlnách.</w:t>
      </w:r>
      <w:r w:rsidR="00150612">
        <w:t xml:space="preserve"> </w:t>
      </w:r>
      <w:r w:rsidR="002D65EA">
        <w:t>U části</w:t>
      </w:r>
      <w:r w:rsidRPr="00097E85">
        <w:t xml:space="preserve"> respondentů</w:t>
      </w:r>
      <w:r w:rsidR="002D65EA">
        <w:t xml:space="preserve"> se</w:t>
      </w:r>
      <w:r w:rsidRPr="00097E85">
        <w:t xml:space="preserve"> stalo, že ve skutečnosti hrubé příjmy byly zapsány jako čisté</w:t>
      </w:r>
      <w:r w:rsidR="002D65EA">
        <w:t>, příp. naopak, resp. se neodůvodněně výrazně meziročně lišily</w:t>
      </w:r>
      <w:r w:rsidRPr="00097E85">
        <w:t>. V těchto případech byly provedeny příslušné korekce</w:t>
      </w:r>
      <w:r w:rsidR="002D65EA">
        <w:t xml:space="preserve"> (tzv. top/</w:t>
      </w:r>
      <w:proofErr w:type="spellStart"/>
      <w:r w:rsidR="002D65EA">
        <w:t>bot</w:t>
      </w:r>
      <w:r w:rsidR="006C5AD5">
        <w:t>tom</w:t>
      </w:r>
      <w:proofErr w:type="spellEnd"/>
      <w:r w:rsidR="002D65EA">
        <w:t xml:space="preserve"> </w:t>
      </w:r>
      <w:proofErr w:type="spellStart"/>
      <w:r w:rsidR="002D65EA">
        <w:t>coding</w:t>
      </w:r>
      <w:proofErr w:type="spellEnd"/>
      <w:r w:rsidR="002D65EA">
        <w:t>)</w:t>
      </w:r>
      <w:r w:rsidRPr="00097E85">
        <w:t>, resp. opravy. U příjmů z podnikání nebylo nutné provádět žádné korekce.</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V případě sociálních dávek, na něž je právní nárok (rodičovský příspěvek, porodné a pohřebné, zčásti též peněžitá pomoc v mateřství), byl revidován jejich výskyt a částky byly doplněny nebo upraveny na odpovídající výši. U důchodů je tendence k podhodnocování obecně zanedbatelná, nicméně pokud byly bez zjevného důvodu zjištěny částky důchodů nižší než před rokem (u domácností ve 2. až 4. vlně), byly povýšeny na úroveň předchozího</w:t>
      </w:r>
      <w:r w:rsidR="00AB7992">
        <w:t xml:space="preserve"> roku</w:t>
      </w:r>
      <w:r w:rsidR="002D65EA">
        <w:t>.</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lastRenderedPageBreak/>
        <w:tab/>
        <w:t>Nebylo však možné odstranit podhodnocení nemocenských dávek (opomenutí v případě krátkodobých nemocí nelze z dostupných dat odhalit), dále pak některých dávek státní sociální podpory vázaných na výši příjmu v rozhodném (oproti šetření jiném) období, všech tzv. ostatních peněžních příjmů (z kapitálového majetku, z prodeje apod.) ani naturálních příjmů (spotřeby z vlastního hospodářství, transferů mezi domácnostmi).</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Porovnání výsledných úhrnných příjmů z </w:t>
      </w:r>
      <w:proofErr w:type="spellStart"/>
      <w:r w:rsidRPr="00097E85">
        <w:t>mikrodat</w:t>
      </w:r>
      <w:proofErr w:type="spellEnd"/>
      <w:r w:rsidRPr="00097E85">
        <w:t xml:space="preserve"> s příjmy na </w:t>
      </w:r>
      <w:proofErr w:type="spellStart"/>
      <w:r w:rsidRPr="00097E85">
        <w:t>makroúrovni</w:t>
      </w:r>
      <w:proofErr w:type="spellEnd"/>
      <w:r w:rsidRPr="00097E85">
        <w:t xml:space="preserve">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w:t>
      </w:r>
      <w:r w:rsidR="002D65EA">
        <w:t xml:space="preserve"> zhruba</w:t>
      </w:r>
      <w:r w:rsidRPr="00097E85">
        <w:t xml:space="preserve"> v souladu s trendy národního účetnictví. Z tohoto hlediska jsou výsledky šetření </w:t>
      </w:r>
      <w:r w:rsidRPr="00097E85">
        <w:rPr>
          <w:i/>
          <w:iCs/>
        </w:rPr>
        <w:t xml:space="preserve">Životní podmínky </w:t>
      </w:r>
      <w:r w:rsidR="002C15D1">
        <w:rPr>
          <w:i/>
          <w:iCs/>
        </w:rPr>
        <w:t>2015</w:t>
      </w:r>
      <w:r w:rsidRPr="00097E85">
        <w:rPr>
          <w:i/>
          <w:iCs/>
        </w:rPr>
        <w:t xml:space="preserve"> </w:t>
      </w:r>
      <w:r w:rsidRPr="00097E85">
        <w:t xml:space="preserve">reprezentativní, v časové řadě konzistentní a srovnatelné s obdobnými statistikami ve státech Evropské </w:t>
      </w:r>
      <w:r w:rsidR="008B18B5">
        <w:t>u</w:t>
      </w:r>
      <w:r w:rsidRPr="00097E85">
        <w:t>nie.</w:t>
      </w:r>
    </w:p>
    <w:p w:rsidR="002A4577" w:rsidRPr="00097E85" w:rsidRDefault="002A4577">
      <w:pPr>
        <w:pStyle w:val="Zkladntext"/>
        <w:rPr>
          <w:b/>
          <w:bCs/>
        </w:rPr>
      </w:pPr>
    </w:p>
    <w:p w:rsidR="002A4577" w:rsidRPr="00097E85" w:rsidRDefault="002A4577">
      <w:pPr>
        <w:pStyle w:val="Zkladntext"/>
        <w:spacing w:after="120"/>
        <w:rPr>
          <w:b/>
          <w:bCs/>
        </w:rPr>
      </w:pPr>
      <w:r w:rsidRPr="00097E85">
        <w:rPr>
          <w:b/>
          <w:bCs/>
        </w:rPr>
        <w:t>2. Metodické vysvětlivky k publikovaným údajům</w:t>
      </w:r>
    </w:p>
    <w:p w:rsidR="002A4577" w:rsidRPr="00097E85" w:rsidRDefault="002A4577">
      <w:pPr>
        <w:pStyle w:val="Zkladntext"/>
        <w:spacing w:after="120"/>
        <w:rPr>
          <w:b/>
          <w:bCs/>
        </w:rPr>
      </w:pPr>
      <w:r w:rsidRPr="00097E85">
        <w:rPr>
          <w:b/>
          <w:bCs/>
        </w:rPr>
        <w:t>2.1 Základní pojmy</w:t>
      </w:r>
    </w:p>
    <w:p w:rsidR="002A4577" w:rsidRPr="00097E85" w:rsidRDefault="002A4577">
      <w:pPr>
        <w:pStyle w:val="Zkladntext"/>
        <w:spacing w:after="120"/>
        <w:rPr>
          <w:szCs w:val="18"/>
        </w:rPr>
      </w:pPr>
      <w:r w:rsidRPr="00097E85">
        <w:tab/>
        <w:t xml:space="preserve">Publikace zahrnuje samostatné výsledky za </w:t>
      </w:r>
      <w:r w:rsidRPr="00097E85">
        <w:rPr>
          <w:u w:val="single"/>
        </w:rPr>
        <w:t>hospodařící domácnosti a za jednotlivce - osoby 16leté a starší</w:t>
      </w:r>
      <w:r w:rsidRPr="00097E85">
        <w:t xml:space="preserve">. Konstrukce hospodařící domácnosti je v duchu § 115 občanského zákoníku založena na prohlášení osob bydlících ve vybraném bytě, že </w:t>
      </w:r>
      <w:r w:rsidRPr="00097E85">
        <w:rPr>
          <w:szCs w:val="18"/>
        </w:rPr>
        <w:t xml:space="preserve">spolu trvale žijí a společně </w:t>
      </w:r>
      <w:r w:rsidRPr="00097E85">
        <w:t>hradí základní a provozní výdaje domácnosti</w:t>
      </w:r>
      <w:r w:rsidRPr="00097E85">
        <w:rPr>
          <w:szCs w:val="18"/>
        </w:rPr>
        <w:t xml:space="preserve">. Mezi 16leté osoby byly zahrnuty osoby, které tento věk dovršily ke konci roku </w:t>
      </w:r>
      <w:r w:rsidR="002C15D1">
        <w:rPr>
          <w:szCs w:val="18"/>
        </w:rPr>
        <w:t>2014</w:t>
      </w:r>
      <w:r w:rsidRPr="00097E85">
        <w:rPr>
          <w:szCs w:val="18"/>
        </w:rPr>
        <w:t>.</w:t>
      </w:r>
    </w:p>
    <w:p w:rsidR="002A4577" w:rsidRPr="00097E85" w:rsidRDefault="002A4577">
      <w:pPr>
        <w:pStyle w:val="Zkladntext"/>
        <w:spacing w:after="120"/>
        <w:rPr>
          <w:szCs w:val="18"/>
        </w:rPr>
      </w:pPr>
      <w:r w:rsidRPr="00097E85">
        <w:rPr>
          <w:szCs w:val="18"/>
        </w:rPr>
        <w:t>Časové hledisko zjišťovaných údajů:</w:t>
      </w:r>
    </w:p>
    <w:p w:rsidR="002A4577" w:rsidRPr="00097E85" w:rsidRDefault="002A4577">
      <w:pPr>
        <w:pStyle w:val="Zkladntext"/>
        <w:numPr>
          <w:ilvl w:val="0"/>
          <w:numId w:val="25"/>
        </w:numPr>
        <w:spacing w:after="120"/>
        <w:rPr>
          <w:szCs w:val="18"/>
        </w:rPr>
      </w:pPr>
      <w:r w:rsidRPr="00097E85">
        <w:rPr>
          <w:szCs w:val="18"/>
        </w:rPr>
        <w:t>Demografické údaje (rodinný stav, vzdělání), údaje o bydlení a o současné finanční situaci domácnosti se zjišťovaly podle aktuálního stavu v okamžiku šetření.</w:t>
      </w:r>
    </w:p>
    <w:p w:rsidR="002A4577" w:rsidRPr="00097E85" w:rsidRDefault="002A4577">
      <w:pPr>
        <w:pStyle w:val="Zkladntext"/>
        <w:numPr>
          <w:ilvl w:val="0"/>
          <w:numId w:val="25"/>
        </w:numPr>
        <w:spacing w:after="120"/>
      </w:pPr>
      <w:r w:rsidRPr="00097E85">
        <w:t xml:space="preserve">Pracovní aktivita osob se zjišťovala za jednotlivé měsíce roku </w:t>
      </w:r>
      <w:r w:rsidR="002C15D1">
        <w:t>2014</w:t>
      </w:r>
      <w:r w:rsidR="003869ED">
        <w:t xml:space="preserve"> a za aktuální stav v době šetření</w:t>
      </w:r>
      <w:r w:rsidRPr="00097E85">
        <w:t>. Pracovní aktivita vypovídá o „</w:t>
      </w:r>
      <w:proofErr w:type="spellStart"/>
      <w:r w:rsidRPr="00097E85">
        <w:t>sebezařazení</w:t>
      </w:r>
      <w:proofErr w:type="spellEnd"/>
      <w:r w:rsidRPr="00097E85">
        <w:t xml:space="preserve">“ respondenta, přičemž rozhodující pro její určení byly vykonávaná hlavní pracovní činnost a doba v ní strávená; v návaznosti na to, se zjišťovaly další údaje blíže charakterizující současnou </w:t>
      </w:r>
      <w:r w:rsidR="003869ED">
        <w:t>případně</w:t>
      </w:r>
      <w:r w:rsidR="003869ED" w:rsidRPr="00097E85">
        <w:t xml:space="preserve"> </w:t>
      </w:r>
      <w:r w:rsidRPr="00097E85">
        <w:t>bývalou pracovní aktivitu respondenta (postavení v zaměstnání, druh zaměstnání - profese, odvětví činnosti). Zároveň se</w:t>
      </w:r>
      <w:r w:rsidR="00EB043E">
        <w:t xml:space="preserve"> </w:t>
      </w:r>
      <w:r w:rsidRPr="00097E85">
        <w:t xml:space="preserve">zjišťovaly souběžné činnosti (další pracovní činnost, studium) a dále pobírání </w:t>
      </w:r>
      <w:r w:rsidR="004860A7">
        <w:t xml:space="preserve">starobního nebo invalidního </w:t>
      </w:r>
      <w:r w:rsidRPr="00097E85">
        <w:t>důchod</w:t>
      </w:r>
      <w:r w:rsidR="004860A7">
        <w:t>u</w:t>
      </w:r>
      <w:r w:rsidRPr="00097E85">
        <w:t xml:space="preserve"> a </w:t>
      </w:r>
      <w:r w:rsidR="004860A7">
        <w:t>rodičovského příspěvku</w:t>
      </w:r>
      <w:r w:rsidR="00EB043E">
        <w:t xml:space="preserve"> v roce </w:t>
      </w:r>
      <w:r w:rsidR="002C15D1">
        <w:t>2014</w:t>
      </w:r>
      <w:r w:rsidRPr="00097E85">
        <w:t>.</w:t>
      </w:r>
    </w:p>
    <w:p w:rsidR="002A4577" w:rsidRPr="00097E85" w:rsidRDefault="002A4577">
      <w:pPr>
        <w:pStyle w:val="Zkladntext"/>
        <w:numPr>
          <w:ilvl w:val="0"/>
          <w:numId w:val="25"/>
        </w:numPr>
        <w:spacing w:after="120"/>
      </w:pPr>
      <w:r w:rsidRPr="00097E85">
        <w:t xml:space="preserve">Ekonomická aktivita osob se samostatně nezjišťovala, ale byla odvozena z pracovní aktivity. Rozhodující byl převažující stav v roce </w:t>
      </w:r>
      <w:r w:rsidR="002C15D1">
        <w:t>2014</w:t>
      </w:r>
      <w:r w:rsidRPr="00097E85">
        <w:t xml:space="preserve">, v případě rovnosti stav na konci roku. U osob, které v roce </w:t>
      </w:r>
      <w:r w:rsidR="002C15D1">
        <w:t>2014</w:t>
      </w:r>
      <w:r w:rsidRPr="00097E85">
        <w:t xml:space="preserve"> ukončily vzdělání, byl rozhodující </w:t>
      </w:r>
      <w:r w:rsidR="00AA4ED1">
        <w:t xml:space="preserve">převažující </w:t>
      </w:r>
      <w:r w:rsidRPr="00097E85">
        <w:t xml:space="preserve">stav ve 2. pololetí. </w:t>
      </w:r>
    </w:p>
    <w:p w:rsidR="002A4577" w:rsidRPr="00097E85" w:rsidRDefault="002A4577">
      <w:pPr>
        <w:pStyle w:val="Zkladntext"/>
        <w:numPr>
          <w:ilvl w:val="0"/>
          <w:numId w:val="25"/>
        </w:numPr>
        <w:spacing w:after="120"/>
      </w:pPr>
      <w:r w:rsidRPr="00097E85">
        <w:t xml:space="preserve">Peněžní a naturální příjmy se zjišťovaly za celý rok </w:t>
      </w:r>
      <w:r w:rsidR="002C15D1">
        <w:t>2014</w:t>
      </w:r>
      <w:r w:rsidRPr="00097E85">
        <w:t>.</w:t>
      </w:r>
    </w:p>
    <w:p w:rsidR="002A4577" w:rsidRPr="00097E85" w:rsidRDefault="002A4577">
      <w:pPr>
        <w:pStyle w:val="Zkladntext"/>
        <w:numPr>
          <w:ilvl w:val="0"/>
          <w:numId w:val="25"/>
        </w:numPr>
        <w:spacing w:after="120"/>
      </w:pPr>
      <w:r w:rsidRPr="00097E85">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rsidR="002A4577" w:rsidRPr="00097E85" w:rsidRDefault="002A4577">
      <w:pPr>
        <w:pStyle w:val="Zkladntext"/>
        <w:numPr>
          <w:ilvl w:val="0"/>
          <w:numId w:val="25"/>
        </w:numPr>
        <w:spacing w:after="120"/>
        <w:ind w:left="357" w:hanging="357"/>
      </w:pPr>
      <w:r w:rsidRPr="00097E85">
        <w:t xml:space="preserve">Náklady na bydlení vyjadřovaly výši těchto nákladů v době šetření. Pravidelné měsíční platby se zapisovaly většinou podle zálohy za měsíc březen </w:t>
      </w:r>
      <w:r w:rsidR="00E01FCF">
        <w:t>2015</w:t>
      </w:r>
      <w:r w:rsidRPr="00097E85">
        <w:t xml:space="preserve">. Výdaje na odvoz </w:t>
      </w:r>
      <w:r w:rsidRPr="00097E85">
        <w:lastRenderedPageBreak/>
        <w:t>odpadků, paliva, běžnou údržbu, pojištění</w:t>
      </w:r>
      <w:r w:rsidR="00AA4ED1">
        <w:t xml:space="preserve"> domu/bytu</w:t>
      </w:r>
      <w:r w:rsidRPr="00097E85">
        <w:t xml:space="preserve"> a ostatní nepravideln</w:t>
      </w:r>
      <w:r w:rsidR="00AA4ED1">
        <w:t>é náklady</w:t>
      </w:r>
      <w:r w:rsidRPr="00097E85">
        <w:t xml:space="preserve"> se uváděly za celý rok </w:t>
      </w:r>
      <w:r w:rsidR="00FC4B2E">
        <w:t>2014</w:t>
      </w:r>
      <w:r w:rsidRPr="00097E85">
        <w:t>.</w:t>
      </w:r>
    </w:p>
    <w:p w:rsidR="002A4577" w:rsidRPr="00097E85" w:rsidRDefault="00AA4ED1" w:rsidP="009B7B6C">
      <w:pPr>
        <w:pStyle w:val="Zkladntext"/>
        <w:numPr>
          <w:ilvl w:val="0"/>
          <w:numId w:val="25"/>
        </w:numPr>
        <w:spacing w:after="120"/>
        <w:ind w:left="357" w:hanging="357"/>
        <w:rPr>
          <w:b/>
          <w:bCs/>
        </w:rPr>
      </w:pPr>
      <w:r>
        <w:t xml:space="preserve">Většina </w:t>
      </w:r>
      <w:r w:rsidR="00FC4B2E">
        <w:t xml:space="preserve">otázek v modulu </w:t>
      </w:r>
      <w:r>
        <w:t xml:space="preserve">se týkala </w:t>
      </w:r>
      <w:r w:rsidR="00FC4B2E">
        <w:t>obvykl</w:t>
      </w:r>
      <w:r>
        <w:t>é</w:t>
      </w:r>
      <w:r w:rsidR="00FC4B2E">
        <w:t xml:space="preserve"> situace</w:t>
      </w:r>
      <w:r>
        <w:t xml:space="preserve"> a</w:t>
      </w:r>
      <w:r w:rsidR="00FC4B2E">
        <w:t xml:space="preserve"> </w:t>
      </w:r>
      <w:r>
        <w:t xml:space="preserve">pouze </w:t>
      </w:r>
      <w:r w:rsidR="00FC4B2E">
        <w:t xml:space="preserve">dvě se vztahovaly </w:t>
      </w:r>
      <w:r w:rsidR="00FC041C">
        <w:t>k posledním 12 měsícům.</w:t>
      </w:r>
      <w:r w:rsidR="00FC4B2E">
        <w:t xml:space="preserve"> </w:t>
      </w:r>
      <w:r w:rsidR="002A4577" w:rsidRPr="00097E85">
        <w:t xml:space="preserve"> </w:t>
      </w:r>
    </w:p>
    <w:p w:rsidR="001502CE" w:rsidRDefault="001502CE">
      <w:pPr>
        <w:pStyle w:val="Zkladntext"/>
        <w:spacing w:after="120"/>
        <w:rPr>
          <w:b/>
          <w:bCs/>
        </w:rPr>
      </w:pPr>
    </w:p>
    <w:p w:rsidR="002A4577" w:rsidRPr="00097E85" w:rsidRDefault="002A4577">
      <w:pPr>
        <w:pStyle w:val="Zkladntext"/>
        <w:spacing w:after="120"/>
        <w:rPr>
          <w:b/>
          <w:bCs/>
        </w:rPr>
      </w:pPr>
      <w:r w:rsidRPr="00097E85">
        <w:rPr>
          <w:b/>
          <w:bCs/>
        </w:rPr>
        <w:t>2.2 Popis ukazatelů</w:t>
      </w:r>
    </w:p>
    <w:p w:rsidR="002A4577" w:rsidRPr="00097E85" w:rsidRDefault="002A4577">
      <w:pPr>
        <w:pStyle w:val="Zkladntext"/>
        <w:spacing w:after="120"/>
      </w:pPr>
      <w:r w:rsidRPr="00097E85">
        <w:rPr>
          <w:b/>
          <w:bCs/>
        </w:rPr>
        <w:t>2.2.1 Složení domácnosti</w:t>
      </w:r>
    </w:p>
    <w:p w:rsidR="002A4577" w:rsidRPr="00097E85" w:rsidRDefault="002A4577">
      <w:pPr>
        <w:pStyle w:val="Zkladntext"/>
        <w:numPr>
          <w:ilvl w:val="0"/>
          <w:numId w:val="8"/>
        </w:numPr>
        <w:spacing w:after="120"/>
        <w:rPr>
          <w:u w:val="single"/>
        </w:rPr>
      </w:pPr>
      <w:r w:rsidRPr="00097E85">
        <w:rPr>
          <w:u w:val="single"/>
        </w:rPr>
        <w:t>Počet členů</w:t>
      </w:r>
      <w:r w:rsidRPr="00097E85">
        <w:t xml:space="preserve"> zahrnuje všechny osoby, pro něž byl v roce </w:t>
      </w:r>
      <w:r w:rsidR="00F5480D">
        <w:t>2014</w:t>
      </w:r>
      <w:r w:rsidRPr="00097E85">
        <w:t xml:space="preserve">, resp. na jaře </w:t>
      </w:r>
      <w:r w:rsidR="00F5480D">
        <w:t>2015</w:t>
      </w:r>
      <w:r w:rsidRPr="00097E85">
        <w:t xml:space="preserve"> vybraný byt obvyklým bydlištěm, a to včetně osob dočasně </w:t>
      </w:r>
      <w:r w:rsidRPr="00F95F92">
        <w:rPr>
          <w:bCs/>
        </w:rPr>
        <w:t>n</w:t>
      </w:r>
      <w:r w:rsidRPr="00097E85">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rsidR="002A4577" w:rsidRPr="00097E85" w:rsidRDefault="002A4577">
      <w:pPr>
        <w:pStyle w:val="Zkladntext"/>
        <w:numPr>
          <w:ilvl w:val="0"/>
          <w:numId w:val="8"/>
        </w:numPr>
        <w:spacing w:after="120"/>
      </w:pPr>
      <w:r w:rsidRPr="00097E85">
        <w:t xml:space="preserve">Za </w:t>
      </w:r>
      <w:r w:rsidRPr="00097E85">
        <w:rPr>
          <w:u w:val="single"/>
        </w:rPr>
        <w:t>pracující</w:t>
      </w:r>
      <w:r w:rsidRPr="00097E85">
        <w:t xml:space="preserve"> byly považovány osoby, u nichž v roce </w:t>
      </w:r>
      <w:r w:rsidR="00F5480D">
        <w:t>2014</w:t>
      </w:r>
      <w:r w:rsidRPr="00097E85">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 které pobíraly rodičovský příspěvek</w:t>
      </w:r>
      <w:r w:rsidR="009273B7" w:rsidRPr="009273B7">
        <w:t xml:space="preserve"> </w:t>
      </w:r>
      <w:r w:rsidR="009273B7" w:rsidRPr="00097E85">
        <w:t>s pravidelnými příjmy ze závislé činnosti nebo podnikání</w:t>
      </w:r>
      <w:r w:rsidR="003659DD">
        <w:t>.</w:t>
      </w:r>
      <w:r w:rsidRPr="00097E85">
        <w:t xml:space="preserve"> </w:t>
      </w:r>
    </w:p>
    <w:p w:rsidR="002A4577" w:rsidRPr="00097E85" w:rsidRDefault="002A4577">
      <w:pPr>
        <w:pStyle w:val="Zkladntext"/>
        <w:numPr>
          <w:ilvl w:val="0"/>
          <w:numId w:val="8"/>
        </w:numPr>
        <w:spacing w:after="120"/>
      </w:pPr>
      <w:r w:rsidRPr="00097E85">
        <w:t xml:space="preserve">Z celkového počtu pracujících byly zvlášť vyčísleny </w:t>
      </w:r>
      <w:r w:rsidRPr="00097E85">
        <w:rPr>
          <w:u w:val="single"/>
        </w:rPr>
        <w:t>osoby samostatně výdělečně činné</w:t>
      </w:r>
      <w:r w:rsidRPr="00097E85">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rsidR="002A4577" w:rsidRPr="00097E85" w:rsidRDefault="002A4577">
      <w:pPr>
        <w:pStyle w:val="Zkladntext"/>
        <w:numPr>
          <w:ilvl w:val="0"/>
          <w:numId w:val="8"/>
        </w:numPr>
        <w:spacing w:after="120"/>
      </w:pPr>
      <w:r w:rsidRPr="00097E85">
        <w:t>Za</w:t>
      </w:r>
      <w:r w:rsidR="009B7B6C">
        <w:t xml:space="preserve"> </w:t>
      </w:r>
      <w:r w:rsidR="009B7B6C" w:rsidRPr="009B7B6C">
        <w:rPr>
          <w:u w:val="single"/>
        </w:rPr>
        <w:t>vyživované</w:t>
      </w:r>
      <w:r w:rsidRPr="009B7B6C">
        <w:rPr>
          <w:u w:val="single"/>
        </w:rPr>
        <w:t xml:space="preserve"> d</w:t>
      </w:r>
      <w:r w:rsidRPr="00097E85">
        <w:rPr>
          <w:u w:val="single"/>
        </w:rPr>
        <w:t>ěti</w:t>
      </w:r>
      <w:r w:rsidRPr="00097E85">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rsidR="002A4577" w:rsidRPr="00097E85" w:rsidRDefault="002A4577">
      <w:pPr>
        <w:pStyle w:val="Zkladntext"/>
        <w:numPr>
          <w:ilvl w:val="0"/>
          <w:numId w:val="8"/>
        </w:numPr>
        <w:spacing w:after="120"/>
      </w:pPr>
      <w:r w:rsidRPr="00097E85">
        <w:rPr>
          <w:u w:val="single"/>
        </w:rPr>
        <w:t>Nepracujícími důchodci</w:t>
      </w:r>
      <w:r w:rsidRPr="00097E85">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rsidR="002A4577" w:rsidRPr="00097E85" w:rsidRDefault="002A4577">
      <w:pPr>
        <w:pStyle w:val="Zkladntext"/>
        <w:numPr>
          <w:ilvl w:val="0"/>
          <w:numId w:val="8"/>
        </w:numPr>
        <w:spacing w:after="120"/>
      </w:pPr>
      <w:r w:rsidRPr="00097E85">
        <w:t xml:space="preserve">Za </w:t>
      </w:r>
      <w:r w:rsidRPr="00097E85">
        <w:rPr>
          <w:u w:val="single"/>
        </w:rPr>
        <w:t>nezaměstnané</w:t>
      </w:r>
      <w:r w:rsidRPr="00097E85">
        <w:t xml:space="preserve"> se považovaly osoby, které převažující část roku neměly zaměstnání ani nepodnikaly, ale pracovat </w:t>
      </w:r>
      <w:r w:rsidR="00AA4ED1">
        <w:t xml:space="preserve">by </w:t>
      </w:r>
      <w:r w:rsidRPr="00097E85">
        <w:t>chtěly. Nemusely přitom splňovat striktní podmínky dané definicí Mezinárodní organizace práce (ILO) o aktivním způsobu hledání práce a</w:t>
      </w:r>
      <w:r w:rsidR="008A4F6F">
        <w:t> </w:t>
      </w:r>
      <w:r w:rsidRPr="00097E85">
        <w:t xml:space="preserve">připravenosti k nástupu do práce. </w:t>
      </w:r>
    </w:p>
    <w:p w:rsidR="002A4577" w:rsidRPr="00097E85" w:rsidRDefault="002A4577">
      <w:pPr>
        <w:pStyle w:val="Zkladntext"/>
        <w:numPr>
          <w:ilvl w:val="0"/>
          <w:numId w:val="8"/>
        </w:numPr>
        <w:spacing w:after="120"/>
      </w:pPr>
      <w:r w:rsidRPr="00097E85">
        <w:t xml:space="preserve">Mezi </w:t>
      </w:r>
      <w:r w:rsidRPr="00097E85">
        <w:rPr>
          <w:u w:val="single"/>
        </w:rPr>
        <w:t>osoby pobírající rodičovský příspěvek</w:t>
      </w:r>
      <w:r w:rsidRPr="00097E85">
        <w:t xml:space="preserve"> byly zařazeny osoby, které osobně a celodenně pečovaly alespoň o jedno dítě do 4 let (resp. do 7 let, bylo-li dítě dlouhodobě zdravotně postižené), a jejich hlavním zdrojem příjmu byl tento příspěvek. </w:t>
      </w:r>
    </w:p>
    <w:p w:rsidR="002A4577" w:rsidRPr="00097E85" w:rsidRDefault="002A4577">
      <w:pPr>
        <w:pStyle w:val="Zkladntext"/>
        <w:numPr>
          <w:ilvl w:val="0"/>
          <w:numId w:val="8"/>
        </w:numPr>
        <w:spacing w:after="120"/>
      </w:pPr>
      <w:r w:rsidRPr="00097E85">
        <w:rPr>
          <w:u w:val="single"/>
        </w:rPr>
        <w:t>Ostatní</w:t>
      </w:r>
      <w:r w:rsidRPr="00097E85">
        <w:t xml:space="preserve"> - zahrnují osoby pečující o domácnost, o nemohoucího člena domácnosti nebo jinou blízkou osobu, osoby žijící z majetku a ostatní osoby bez vlastních příjmů, které nebylo možno zařadit do žádné z předchozích skupin.</w:t>
      </w:r>
    </w:p>
    <w:p w:rsidR="002A4577" w:rsidRPr="00097E85" w:rsidRDefault="002A4577">
      <w:pPr>
        <w:pStyle w:val="Zkladntext"/>
        <w:numPr>
          <w:ilvl w:val="0"/>
          <w:numId w:val="8"/>
        </w:numPr>
        <w:spacing w:after="120"/>
      </w:pPr>
      <w:r w:rsidRPr="00097E85">
        <w:lastRenderedPageBreak/>
        <w:t xml:space="preserve">Pro porovnávání úrovně příjmů různých typů domácností se zpravidla používají průměry na osobu (na hlavu), příp. na domácnost a také výpočty průměrů na tzv. </w:t>
      </w:r>
      <w:r w:rsidRPr="00097E85">
        <w:rPr>
          <w:u w:val="single"/>
        </w:rPr>
        <w:t>spotřební (ekvivalentní) jednotku</w:t>
      </w:r>
      <w:r w:rsidRPr="00097E85">
        <w:t xml:space="preserve">.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w:t>
      </w:r>
      <w:r w:rsidR="001A4F9A">
        <w:t>V této publikaci se používají</w:t>
      </w:r>
      <w:r w:rsidRPr="00097E85">
        <w:t xml:space="preserve"> dvě stupnice spotřebních jednotek. Stupnice spotřebních jednotek OECD</w:t>
      </w:r>
      <w:r w:rsidR="001A4F9A">
        <w:t xml:space="preserve"> (SJ OECD)</w:t>
      </w:r>
      <w:r w:rsidRPr="00097E85">
        <w:t>, která přiřazuje první dospělé osobě v domácnosti váhu 1,0, dalším osobám starším 13 let váhu 0,7 a dětem do 13 let včetně váhu 0,5. A modifikovaná stupnice spotřebních jednotek OECD</w:t>
      </w:r>
      <w:r w:rsidR="001A4F9A">
        <w:t xml:space="preserve"> (</w:t>
      </w:r>
      <w:proofErr w:type="spellStart"/>
      <w:r w:rsidR="001A4F9A">
        <w:t>modif</w:t>
      </w:r>
      <w:proofErr w:type="spellEnd"/>
      <w:r w:rsidR="001A4F9A">
        <w:t>. SJ OECD)</w:t>
      </w:r>
      <w:r w:rsidRPr="00097E85">
        <w:t>, kde jsou více zohledněny úspory z počtu, váhy pro výše uvedené skupiny osob jsou 1,0 – 0,5 – 0,3.</w:t>
      </w:r>
    </w:p>
    <w:p w:rsidR="002A4577" w:rsidRPr="00097E85" w:rsidRDefault="002A4577">
      <w:pPr>
        <w:pStyle w:val="Zkladntext"/>
      </w:pPr>
    </w:p>
    <w:p w:rsidR="002A4577" w:rsidRPr="00097E85" w:rsidRDefault="002A4577">
      <w:pPr>
        <w:pStyle w:val="Zkladntext"/>
        <w:spacing w:after="120"/>
        <w:rPr>
          <w:b/>
          <w:bCs/>
        </w:rPr>
      </w:pPr>
      <w:r w:rsidRPr="00097E85">
        <w:rPr>
          <w:b/>
          <w:bCs/>
        </w:rPr>
        <w:t>2.2.2 Charakteristiky domácností</w:t>
      </w:r>
    </w:p>
    <w:p w:rsidR="002A4577" w:rsidRPr="00097E85" w:rsidRDefault="002A4577">
      <w:pPr>
        <w:pStyle w:val="Zkladntext"/>
        <w:numPr>
          <w:ilvl w:val="1"/>
          <w:numId w:val="13"/>
        </w:numPr>
        <w:spacing w:after="120"/>
        <w:rPr>
          <w:b/>
          <w:bCs/>
          <w:u w:val="single"/>
        </w:rPr>
      </w:pPr>
      <w:r w:rsidRPr="00097E85">
        <w:rPr>
          <w:u w:val="single"/>
        </w:rPr>
        <w:t>Osoba v čele domácnosti</w:t>
      </w:r>
      <w:r w:rsidRPr="00097E85">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rsidR="002A4577" w:rsidRPr="00097E85" w:rsidRDefault="002A4577">
      <w:pPr>
        <w:pStyle w:val="Zkladntext"/>
        <w:numPr>
          <w:ilvl w:val="1"/>
          <w:numId w:val="12"/>
        </w:numPr>
        <w:spacing w:after="120"/>
      </w:pPr>
      <w:r w:rsidRPr="00097E85">
        <w:rPr>
          <w:u w:val="single"/>
        </w:rPr>
        <w:t>Druh domácnosti</w:t>
      </w:r>
      <w:r w:rsidRPr="00097E85">
        <w:t xml:space="preserve"> byl zkonstruován na základě údajů za jednotlivé členy. V úplné rodině je základní jednotkou manželský (partnerský) pár s dětmi nebo bez dětí, v neúplné rodině je to jeden z rodičů a alespoň jedno dítě. Jestliže všechny děti jsou </w:t>
      </w:r>
      <w:r w:rsidR="000E1968">
        <w:t>vyživované</w:t>
      </w:r>
      <w:r w:rsidRPr="00097E85">
        <w:t xml:space="preserve"> a</w:t>
      </w:r>
      <w:r w:rsidR="008A4F6F">
        <w:t> </w:t>
      </w:r>
      <w:r w:rsidRPr="00097E85">
        <w:t>v</w:t>
      </w:r>
      <w:r w:rsidR="008A4F6F">
        <w:t> </w:t>
      </w:r>
      <w:r w:rsidRPr="00097E85">
        <w:t xml:space="preserve">hospodařící domácnosti nežijí jiné osoby, jedná se o tzv. čistou rodinu. Ve smíšené úplné rodině žijí kromě partnerského páru i jiné osoby než </w:t>
      </w:r>
      <w:r w:rsidR="000E1968">
        <w:t>vyživované</w:t>
      </w:r>
      <w:r w:rsidRPr="00097E85">
        <w:t xml:space="preserve"> děti (tedy např. i</w:t>
      </w:r>
      <w:r w:rsidR="008A4F6F">
        <w:t> </w:t>
      </w:r>
      <w:r w:rsidRPr="00097E85">
        <w:t xml:space="preserve">děti již </w:t>
      </w:r>
      <w:r w:rsidR="000E1968">
        <w:t>nevyživované</w:t>
      </w:r>
      <w:r w:rsidRPr="00097E85">
        <w:t>), ve smíšené neúplné rodině žije buď jeden z rodičů s </w:t>
      </w:r>
      <w:r w:rsidR="00CA29C1">
        <w:t>vyživovaným</w:t>
      </w:r>
      <w:r w:rsidRPr="00097E85">
        <w:t xml:space="preserve"> dítětem a další osobou (včetně již </w:t>
      </w:r>
      <w:r w:rsidR="000E1968">
        <w:t>nevyživovaného</w:t>
      </w:r>
      <w:r w:rsidRPr="00097E85">
        <w:t xml:space="preserve"> dítěte), nebo pouze jeden rodič s </w:t>
      </w:r>
      <w:r w:rsidR="00CA29C1">
        <w:t>nevyživovaným</w:t>
      </w:r>
      <w:r w:rsidRPr="00097E85">
        <w:t xml:space="preserve"> dítětem.</w:t>
      </w:r>
      <w:r w:rsidR="00CA29C1">
        <w:t xml:space="preserve"> </w:t>
      </w:r>
      <w:r w:rsidRPr="00097E85">
        <w:t>V nerodinné domácnosti žijí dvě nebo více osob, příbuzných i</w:t>
      </w:r>
      <w:r w:rsidR="008A4F6F">
        <w:t> </w:t>
      </w:r>
      <w:r w:rsidRPr="00097E85">
        <w:t>nepříbuzných, které netvoří rodinnou domácnost.</w:t>
      </w:r>
    </w:p>
    <w:p w:rsidR="002A4577" w:rsidRPr="00097E85" w:rsidRDefault="002A4577">
      <w:pPr>
        <w:pStyle w:val="Zkladntext"/>
        <w:numPr>
          <w:ilvl w:val="0"/>
          <w:numId w:val="9"/>
        </w:numPr>
      </w:pPr>
      <w:r w:rsidRPr="00097E85">
        <w:rPr>
          <w:u w:val="single"/>
        </w:rPr>
        <w:t>Druh domácnosti EU</w:t>
      </w:r>
      <w:r w:rsidRPr="00097E85">
        <w:t xml:space="preserve"> byl vytvořen podle meto</w:t>
      </w:r>
      <w:r w:rsidR="0033523D">
        <w:t>diky</w:t>
      </w:r>
      <w:r w:rsidRPr="00097E85">
        <w:t xml:space="preserve"> </w:t>
      </w:r>
      <w:proofErr w:type="spellStart"/>
      <w:r w:rsidR="0033523D">
        <w:t>Eurostatu</w:t>
      </w:r>
      <w:proofErr w:type="spellEnd"/>
      <w:r w:rsidRPr="00097E85">
        <w:t xml:space="preserve">. Na rozdíl od národní definice v předchozím odstavci není tato definice založena přímo na rodinných vztazích, ale jedná se spíše o typologii založenou na počtu dospělých a počtu závislých dětí v dané domácnosti. </w:t>
      </w:r>
    </w:p>
    <w:p w:rsidR="002A4577" w:rsidRPr="00097E85" w:rsidRDefault="002A4577">
      <w:pPr>
        <w:pStyle w:val="Zkladntext"/>
        <w:ind w:left="360"/>
      </w:pPr>
      <w:r w:rsidRPr="00097E85">
        <w:t>Kategorie "závislé dítě", se liší od v ČR používané kategorie "</w:t>
      </w:r>
      <w:r w:rsidR="005B5BB8">
        <w:t>vyživované</w:t>
      </w:r>
      <w:r w:rsidRPr="00097E85">
        <w:t xml:space="preserve"> dítě" (viz kap</w:t>
      </w:r>
      <w:r w:rsidR="008A4F6F">
        <w:t>.</w:t>
      </w:r>
      <w:r w:rsidRPr="00097E85">
        <w:t xml:space="preserve"> 2.2.1). </w:t>
      </w:r>
      <w:r w:rsidR="0014677B">
        <w:t>Za</w:t>
      </w:r>
      <w:r w:rsidRPr="00097E85">
        <w:t xml:space="preserve"> závislé d</w:t>
      </w:r>
      <w:r w:rsidR="0014677B">
        <w:t>ěti</w:t>
      </w:r>
      <w:r w:rsidRPr="00097E85">
        <w:t xml:space="preserve"> </w:t>
      </w:r>
      <w:r w:rsidR="0014677B">
        <w:t>jsou považovány</w:t>
      </w:r>
      <w:r w:rsidR="0014677B" w:rsidRPr="00097E85">
        <w:t xml:space="preserve"> </w:t>
      </w:r>
      <w:r w:rsidRPr="00097E85">
        <w:t>všechny děti do 17 let včetně a dále děti ve věku 18 - 24 let, pokud v době šetření nepracovaly, nehledaly práci ani nebyly připraveny nastoupit do práce a žily v hospodařící domácnosti s alespoň jedním rodičem.</w:t>
      </w:r>
    </w:p>
    <w:p w:rsidR="002A4577" w:rsidRPr="00097E85" w:rsidRDefault="002A4577">
      <w:pPr>
        <w:pStyle w:val="Zkladntext"/>
        <w:spacing w:after="120"/>
        <w:ind w:left="357"/>
      </w:pPr>
      <w:r w:rsidRPr="00097E85">
        <w:t xml:space="preserve">Domácnosti jednotlivců a bezdětných dvojic byly ještě rozděleny do dvou skupin podle věku (do </w:t>
      </w:r>
      <w:r w:rsidR="005A0AA2" w:rsidRPr="00097E85">
        <w:t>6</w:t>
      </w:r>
      <w:r w:rsidR="005A0AA2">
        <w:t>4</w:t>
      </w:r>
      <w:r w:rsidR="005A0AA2" w:rsidRPr="00097E85">
        <w:t xml:space="preserve"> </w:t>
      </w:r>
      <w:r w:rsidRPr="00097E85">
        <w:t xml:space="preserve">let </w:t>
      </w:r>
      <w:r w:rsidR="005A0AA2">
        <w:t xml:space="preserve">včetně </w:t>
      </w:r>
      <w:r w:rsidRPr="00097E85">
        <w:t>- první skupina a 65 a více let - druhá skupina). Ve dvoučlenné domácnosti pro zařazení do první skupiny museli být oba partneři</w:t>
      </w:r>
      <w:r w:rsidR="005A0AA2">
        <w:t xml:space="preserve"> mladší 65 let</w:t>
      </w:r>
      <w:r w:rsidRPr="00097E85">
        <w:t xml:space="preserve">; jestliže alespoň jeden z </w:t>
      </w:r>
      <w:r w:rsidR="00D226E6">
        <w:t>partnerů</w:t>
      </w:r>
      <w:r w:rsidR="00D226E6" w:rsidRPr="00097E85">
        <w:t xml:space="preserve"> </w:t>
      </w:r>
      <w:r w:rsidRPr="00097E85">
        <w:t>dosáhl věku 65 let, byla domácnost zařazena do skupiny druhé.</w:t>
      </w:r>
    </w:p>
    <w:p w:rsidR="002A4577" w:rsidRPr="00097E85" w:rsidRDefault="002A4577">
      <w:pPr>
        <w:pStyle w:val="Zkladntext"/>
        <w:numPr>
          <w:ilvl w:val="0"/>
          <w:numId w:val="9"/>
        </w:numPr>
        <w:spacing w:after="120"/>
      </w:pPr>
      <w:r w:rsidRPr="00097E85">
        <w:rPr>
          <w:u w:val="single"/>
        </w:rPr>
        <w:t>Stáří manželství</w:t>
      </w:r>
      <w:r w:rsidRPr="00097E85">
        <w:t xml:space="preserve"> se zjišťovalo jen u manželských párů společně bydlících a hospodařících ve vybraném bytě; faktická manželství jsou soužití osob různého pohlaví nepotvrzená sňatkem (druh, družka).</w:t>
      </w:r>
    </w:p>
    <w:p w:rsidR="002A4577" w:rsidRPr="00097E85" w:rsidRDefault="002A4577">
      <w:pPr>
        <w:pStyle w:val="Zkladntext"/>
        <w:numPr>
          <w:ilvl w:val="0"/>
          <w:numId w:val="9"/>
        </w:numPr>
        <w:spacing w:after="120"/>
      </w:pPr>
      <w:r w:rsidRPr="00097E85">
        <w:rPr>
          <w:u w:val="single"/>
        </w:rPr>
        <w:t>Vzdělání</w:t>
      </w:r>
      <w:r w:rsidRPr="00097E85">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w:t>
      </w:r>
      <w:r w:rsidRPr="00097E85">
        <w:lastRenderedPageBreak/>
        <w:t xml:space="preserve">dále zahrnuje především všechny programy vysokoškolského studia, včetně bakalářského a doktorského. </w:t>
      </w:r>
    </w:p>
    <w:p w:rsidR="002A4577" w:rsidRPr="00097E85" w:rsidRDefault="002A4577">
      <w:pPr>
        <w:pStyle w:val="Zkladntext"/>
        <w:numPr>
          <w:ilvl w:val="0"/>
          <w:numId w:val="9"/>
        </w:numPr>
        <w:spacing w:after="120"/>
      </w:pPr>
      <w:r w:rsidRPr="00097E85">
        <w:rPr>
          <w:u w:val="single"/>
        </w:rPr>
        <w:t>Zaměstnání</w:t>
      </w:r>
      <w:r w:rsidRPr="00097E85">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rsidR="002A4577" w:rsidRPr="00097E85" w:rsidRDefault="002A4577">
      <w:pPr>
        <w:pStyle w:val="Zkladntext"/>
        <w:numPr>
          <w:ilvl w:val="0"/>
          <w:numId w:val="9"/>
        </w:numPr>
        <w:spacing w:after="120"/>
        <w:ind w:left="357" w:hanging="357"/>
        <w:rPr>
          <w:u w:val="single"/>
        </w:rPr>
      </w:pPr>
      <w:r w:rsidRPr="00097E85">
        <w:rPr>
          <w:u w:val="single"/>
        </w:rPr>
        <w:t>Skupiny domácností</w:t>
      </w:r>
      <w:r w:rsidRPr="00097E85">
        <w:t xml:space="preserve"> jsou odvozeny od postavení osoby v čele této domácnosti. </w:t>
      </w:r>
    </w:p>
    <w:p w:rsidR="002A4577" w:rsidRPr="00097E85" w:rsidRDefault="002A4577">
      <w:pPr>
        <w:pStyle w:val="Zkladntext"/>
        <w:numPr>
          <w:ilvl w:val="0"/>
          <w:numId w:val="15"/>
        </w:numPr>
        <w:tabs>
          <w:tab w:val="clear" w:pos="1069"/>
          <w:tab w:val="num" w:pos="720"/>
        </w:tabs>
        <w:ind w:left="700"/>
      </w:pPr>
      <w:r w:rsidRPr="00097E85">
        <w:rPr>
          <w:b/>
          <w:bCs/>
          <w:i/>
          <w:iCs/>
        </w:rPr>
        <w:t>domácnosti celkem</w:t>
      </w:r>
      <w:r w:rsidRPr="00097E85">
        <w:rPr>
          <w:i/>
          <w:iCs/>
        </w:rPr>
        <w:t xml:space="preserve"> - </w:t>
      </w:r>
      <w:r w:rsidRPr="00097E85">
        <w:t>reprezentují průměrnou domácnost v ČR,</w:t>
      </w:r>
    </w:p>
    <w:p w:rsidR="002A4577" w:rsidRPr="00097E85" w:rsidRDefault="002A4577">
      <w:pPr>
        <w:pStyle w:val="Zkladntext"/>
        <w:numPr>
          <w:ilvl w:val="0"/>
          <w:numId w:val="16"/>
        </w:numPr>
        <w:tabs>
          <w:tab w:val="clear" w:pos="1069"/>
          <w:tab w:val="num" w:pos="720"/>
        </w:tabs>
        <w:ind w:left="700"/>
      </w:pPr>
      <w:r w:rsidRPr="00097E85">
        <w:rPr>
          <w:b/>
          <w:bCs/>
          <w:i/>
          <w:iCs/>
        </w:rPr>
        <w:t>domácnosti zaměstnanců</w:t>
      </w:r>
      <w:r w:rsidRPr="00097E85">
        <w:t xml:space="preserve"> - osoba v čele byla v pracovním nebo služebním poměru, příp. vykonávala funkci, do níž byla zvolena či jmenována; podle nejvyššího dosaženého vzdělání osoby v čele se tyto domácnosti člení </w:t>
      </w:r>
      <w:proofErr w:type="gramStart"/>
      <w:r w:rsidRPr="00097E85">
        <w:t>na</w:t>
      </w:r>
      <w:proofErr w:type="gramEnd"/>
      <w:r w:rsidRPr="00097E85">
        <w:t>:</w:t>
      </w:r>
    </w:p>
    <w:p w:rsidR="002A4577" w:rsidRPr="00097E85" w:rsidRDefault="002A4577">
      <w:pPr>
        <w:pStyle w:val="Zkladntext"/>
        <w:numPr>
          <w:ilvl w:val="0"/>
          <w:numId w:val="20"/>
        </w:numPr>
        <w:tabs>
          <w:tab w:val="clear" w:pos="1418"/>
          <w:tab w:val="num" w:pos="1069"/>
        </w:tabs>
        <w:ind w:left="1069"/>
      </w:pPr>
      <w:r w:rsidRPr="00097E85">
        <w:rPr>
          <w:i/>
          <w:iCs/>
        </w:rPr>
        <w:t>domácnosti zaměstnanců s nižším vzděláním</w:t>
      </w:r>
      <w:r w:rsidRPr="00097E85">
        <w:t xml:space="preserve">, jestliže osoba v čele měla základní vzdělání nebo byla vyučená (bez maturity) a </w:t>
      </w:r>
    </w:p>
    <w:p w:rsidR="002A4577" w:rsidRPr="00097E85" w:rsidRDefault="002A4577">
      <w:pPr>
        <w:pStyle w:val="Zkladntext"/>
        <w:numPr>
          <w:ilvl w:val="0"/>
          <w:numId w:val="21"/>
        </w:numPr>
        <w:tabs>
          <w:tab w:val="clear" w:pos="1418"/>
          <w:tab w:val="num" w:pos="1069"/>
        </w:tabs>
        <w:ind w:left="1069"/>
      </w:pPr>
      <w:r w:rsidRPr="00097E85">
        <w:rPr>
          <w:i/>
          <w:iCs/>
        </w:rPr>
        <w:t>domácnosti zaměstnanců s vyšším vzděláním,</w:t>
      </w:r>
      <w:r w:rsidRPr="00097E85">
        <w:t xml:space="preserve"> kde osoba v čele dokončila úplné střední vzdělání (s maturitou) </w:t>
      </w:r>
      <w:r w:rsidR="005B0B94">
        <w:t>nebo</w:t>
      </w:r>
      <w:r w:rsidRPr="00097E85">
        <w:t xml:space="preserve"> vyšší,</w:t>
      </w:r>
    </w:p>
    <w:p w:rsidR="002A4577" w:rsidRPr="00097E85" w:rsidRDefault="002A4577">
      <w:pPr>
        <w:pStyle w:val="Zkladntext"/>
        <w:numPr>
          <w:ilvl w:val="0"/>
          <w:numId w:val="17"/>
        </w:numPr>
        <w:tabs>
          <w:tab w:val="clear" w:pos="1069"/>
          <w:tab w:val="num" w:pos="720"/>
        </w:tabs>
        <w:ind w:left="700"/>
      </w:pPr>
      <w:r w:rsidRPr="00097E85">
        <w:rPr>
          <w:b/>
          <w:bCs/>
          <w:i/>
          <w:iCs/>
        </w:rPr>
        <w:t>domácnosti samostatně činných osob</w:t>
      </w:r>
      <w:r w:rsidRPr="00097E85">
        <w:t xml:space="preserve"> - osoba v čele domácnosti se zabývala podnikáním nebo vykonávala nezávislé povolání v jakémkoliv oboru, včetně odvětví zemědělství, lesnictví a rybolovu,</w:t>
      </w:r>
    </w:p>
    <w:p w:rsidR="002A4577" w:rsidRPr="00097E85" w:rsidRDefault="002A4577">
      <w:pPr>
        <w:pStyle w:val="Zkladntext"/>
        <w:numPr>
          <w:ilvl w:val="0"/>
          <w:numId w:val="17"/>
        </w:numPr>
        <w:tabs>
          <w:tab w:val="clear" w:pos="1069"/>
          <w:tab w:val="num" w:pos="720"/>
        </w:tabs>
        <w:ind w:left="700"/>
      </w:pPr>
      <w:r w:rsidRPr="00097E85">
        <w:rPr>
          <w:b/>
          <w:bCs/>
          <w:i/>
          <w:iCs/>
        </w:rPr>
        <w:t>domácnosti důchodců</w:t>
      </w:r>
      <w:r w:rsidRPr="00097E85">
        <w:t xml:space="preserve"> - v čele domácnosti byl nepracující důchodce; dělily se na dva podtypy - domácnosti s pracujícími členy a domácnosti bez pracujících členů - podle toho, zda některá z dalších osob v domácnosti byla pracující,</w:t>
      </w:r>
    </w:p>
    <w:p w:rsidR="002A4577" w:rsidRPr="00097E85" w:rsidRDefault="002A4577">
      <w:pPr>
        <w:pStyle w:val="Zkladntext"/>
        <w:numPr>
          <w:ilvl w:val="0"/>
          <w:numId w:val="18"/>
        </w:numPr>
        <w:tabs>
          <w:tab w:val="clear" w:pos="1069"/>
          <w:tab w:val="num" w:pos="720"/>
        </w:tabs>
        <w:ind w:left="700"/>
      </w:pPr>
      <w:r w:rsidRPr="00097E85">
        <w:rPr>
          <w:b/>
          <w:bCs/>
          <w:i/>
          <w:iCs/>
        </w:rPr>
        <w:t>domácnosti nezaměstnaných</w:t>
      </w:r>
      <w:r w:rsidRPr="00097E85">
        <w:t xml:space="preserve"> - osoba v čele domácnosti byla vyznačena jako nezaměstnaná (v úplných rodinách manželka </w:t>
      </w:r>
      <w:r w:rsidR="005B0B94">
        <w:t>nebo</w:t>
      </w:r>
      <w:r w:rsidRPr="00097E85">
        <w:t xml:space="preserve"> děti mohly pracovat), </w:t>
      </w:r>
    </w:p>
    <w:p w:rsidR="002A4577" w:rsidRPr="00097E85" w:rsidRDefault="002A4577">
      <w:pPr>
        <w:pStyle w:val="Zkladntext"/>
        <w:numPr>
          <w:ilvl w:val="0"/>
          <w:numId w:val="19"/>
        </w:numPr>
        <w:tabs>
          <w:tab w:val="clear" w:pos="1069"/>
          <w:tab w:val="num" w:pos="720"/>
        </w:tabs>
        <w:spacing w:after="120"/>
        <w:ind w:left="700"/>
      </w:pPr>
      <w:r w:rsidRPr="00097E85">
        <w:rPr>
          <w:b/>
          <w:bCs/>
          <w:i/>
          <w:iCs/>
        </w:rPr>
        <w:t>ostatní domácnosti</w:t>
      </w:r>
      <w:r w:rsidRPr="00097E85">
        <w:t xml:space="preserve"> - osoba v čele nebyla ekonomicky aktivní ani nepobírala důchod; byly to např. osoby pobírající rodičovský příspěvek, studenti, osoby žijící z majetku.</w:t>
      </w:r>
    </w:p>
    <w:p w:rsidR="002A4577" w:rsidRPr="00097E85" w:rsidRDefault="002A4577">
      <w:pPr>
        <w:pStyle w:val="Zkladntext"/>
        <w:numPr>
          <w:ilvl w:val="0"/>
          <w:numId w:val="9"/>
        </w:numPr>
        <w:tabs>
          <w:tab w:val="clear" w:pos="360"/>
        </w:tabs>
        <w:spacing w:after="120"/>
      </w:pPr>
      <w:r w:rsidRPr="00097E85">
        <w:rPr>
          <w:u w:val="single"/>
        </w:rPr>
        <w:t>Životní minimum</w:t>
      </w:r>
      <w:r w:rsidRPr="00097E85">
        <w:t xml:space="preserve"> je po nabytí platnosti zákona o životním a existenčním minimu od roku 2007 jednosložkové, stanovují se pouze částky životního minima pro osoby. Životní minimum bylo vypočteno pro každou samostatně hospodařící domácnost zvlášť na základě jejího složení, věku dětí a zákonných částek životního minima platných v roce </w:t>
      </w:r>
      <w:r w:rsidR="00B7405E">
        <w:t>2014</w:t>
      </w:r>
      <w:r w:rsidRPr="00097E85">
        <w:t xml:space="preserve">. Děti byly do věkových kategorií zařazeny podle věku dokončeného v roce </w:t>
      </w:r>
      <w:r w:rsidR="00B7405E">
        <w:t>2014</w:t>
      </w:r>
      <w:r w:rsidRPr="00097E85">
        <w:t xml:space="preserve">. </w:t>
      </w:r>
    </w:p>
    <w:p w:rsidR="002A4577" w:rsidRPr="00097E85" w:rsidRDefault="002A4577">
      <w:pPr>
        <w:pStyle w:val="Zkladntext"/>
        <w:spacing w:after="120"/>
      </w:pPr>
      <w:r w:rsidRPr="00097E85">
        <w:t xml:space="preserve">Částky životního minima v Kč na měsíc platné pro rok </w:t>
      </w:r>
      <w:r w:rsidR="00B7405E">
        <w:t>2014</w:t>
      </w:r>
      <w:r w:rsidRPr="00097E85">
        <w:t xml:space="preserve"> byly následující:</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840"/>
        <w:gridCol w:w="1080"/>
        <w:gridCol w:w="2760"/>
        <w:gridCol w:w="1101"/>
      </w:tblGrid>
      <w:tr w:rsidR="002A4577" w:rsidRPr="00097E85">
        <w:trPr>
          <w:cantSplit/>
        </w:trPr>
        <w:tc>
          <w:tcPr>
            <w:tcW w:w="8781" w:type="dxa"/>
            <w:gridSpan w:val="4"/>
          </w:tcPr>
          <w:p w:rsidR="002A4577" w:rsidRPr="00097E85" w:rsidRDefault="002A4577">
            <w:pPr>
              <w:pStyle w:val="Zkladntext"/>
              <w:jc w:val="center"/>
            </w:pPr>
            <w:r w:rsidRPr="00097E85">
              <w:t>Částky životního minima v Kč na měsíc</w:t>
            </w:r>
          </w:p>
        </w:tc>
      </w:tr>
      <w:tr w:rsidR="002A4577" w:rsidRPr="00097E85">
        <w:tc>
          <w:tcPr>
            <w:tcW w:w="3840" w:type="dxa"/>
          </w:tcPr>
          <w:p w:rsidR="002A4577" w:rsidRPr="00097E85" w:rsidRDefault="002A4577">
            <w:pPr>
              <w:pStyle w:val="Zkladntext"/>
            </w:pPr>
            <w:r w:rsidRPr="00097E85">
              <w:t>Jednotlivec</w:t>
            </w:r>
          </w:p>
          <w:p w:rsidR="002A4577" w:rsidRPr="00097E85" w:rsidRDefault="002A4577">
            <w:pPr>
              <w:pStyle w:val="Zkladntext"/>
            </w:pPr>
            <w:r w:rsidRPr="00097E85">
              <w:t>Společně posuzované osoby:</w:t>
            </w:r>
          </w:p>
          <w:p w:rsidR="002A4577" w:rsidRPr="00097E85" w:rsidRDefault="002A4577">
            <w:pPr>
              <w:pStyle w:val="Zkladntext"/>
            </w:pPr>
            <w:r w:rsidRPr="00097E85">
              <w:t xml:space="preserve">  pro první osobu v domácnosti</w:t>
            </w:r>
          </w:p>
          <w:p w:rsidR="002A4577" w:rsidRPr="00097E85" w:rsidRDefault="002A4577">
            <w:pPr>
              <w:pStyle w:val="Zkladntext"/>
            </w:pPr>
            <w:r w:rsidRPr="00097E85">
              <w:t xml:space="preserve">  pro druhou a další osoby   </w:t>
            </w:r>
          </w:p>
          <w:p w:rsidR="002A4577" w:rsidRPr="00097E85" w:rsidRDefault="002A4577">
            <w:pPr>
              <w:pStyle w:val="Zkladntext"/>
            </w:pPr>
            <w:r w:rsidRPr="00097E85">
              <w:t xml:space="preserve">        v domácnosti, které nejsou </w:t>
            </w:r>
          </w:p>
          <w:p w:rsidR="002A4577" w:rsidRPr="00097E85" w:rsidRDefault="002A4577" w:rsidP="00615FD1">
            <w:pPr>
              <w:pStyle w:val="Zkladntext"/>
            </w:pPr>
            <w:r w:rsidRPr="00097E85">
              <w:t xml:space="preserve">        </w:t>
            </w:r>
            <w:r w:rsidR="00615FD1">
              <w:t>vyživovaným</w:t>
            </w:r>
            <w:r w:rsidRPr="00097E85">
              <w:t xml:space="preserve"> dítětem</w:t>
            </w:r>
          </w:p>
        </w:tc>
        <w:tc>
          <w:tcPr>
            <w:tcW w:w="1080" w:type="dxa"/>
          </w:tcPr>
          <w:p w:rsidR="002A4577" w:rsidRPr="00097E85" w:rsidRDefault="005A0688">
            <w:pPr>
              <w:pStyle w:val="Zkladntext"/>
              <w:ind w:right="113"/>
              <w:jc w:val="right"/>
            </w:pPr>
            <w:r>
              <w:t>3 410</w:t>
            </w:r>
            <w:r w:rsidR="002A4577" w:rsidRPr="00097E85">
              <w:t xml:space="preserve">  </w:t>
            </w:r>
          </w:p>
          <w:p w:rsidR="002A4577" w:rsidRPr="00097E85" w:rsidRDefault="002A4577">
            <w:pPr>
              <w:pStyle w:val="Zkladntext"/>
              <w:ind w:right="113"/>
              <w:jc w:val="right"/>
            </w:pPr>
          </w:p>
          <w:p w:rsidR="002A4577" w:rsidRPr="00097E85" w:rsidRDefault="005A0688">
            <w:pPr>
              <w:pStyle w:val="Zkladntext"/>
              <w:ind w:right="113"/>
              <w:jc w:val="right"/>
            </w:pPr>
            <w:r>
              <w:t>3 140</w:t>
            </w:r>
          </w:p>
          <w:p w:rsidR="002A4577" w:rsidRPr="00097E85" w:rsidRDefault="005A0688" w:rsidP="005A0688">
            <w:pPr>
              <w:pStyle w:val="Zkladntext"/>
              <w:ind w:right="113"/>
              <w:jc w:val="right"/>
            </w:pPr>
            <w:r>
              <w:t>2 830</w:t>
            </w:r>
          </w:p>
        </w:tc>
        <w:tc>
          <w:tcPr>
            <w:tcW w:w="2760" w:type="dxa"/>
          </w:tcPr>
          <w:p w:rsidR="002A4577" w:rsidRPr="00097E85" w:rsidRDefault="005A0688">
            <w:pPr>
              <w:pStyle w:val="Zkladntext"/>
            </w:pPr>
            <w:r>
              <w:t>Vyživované</w:t>
            </w:r>
            <w:r w:rsidR="002A4577" w:rsidRPr="00097E85">
              <w:t xml:space="preserve"> děti:</w:t>
            </w:r>
          </w:p>
          <w:p w:rsidR="002A4577" w:rsidRPr="00097E85" w:rsidRDefault="002A4577">
            <w:pPr>
              <w:pStyle w:val="Zkladntext"/>
            </w:pPr>
            <w:r w:rsidRPr="00097E85">
              <w:t xml:space="preserve">  do 6 let</w:t>
            </w:r>
          </w:p>
          <w:p w:rsidR="002A4577" w:rsidRPr="00097E85" w:rsidRDefault="002A4577">
            <w:pPr>
              <w:pStyle w:val="Zkladntext"/>
            </w:pPr>
            <w:r w:rsidRPr="00097E85">
              <w:t xml:space="preserve">  6 až 15 let</w:t>
            </w:r>
          </w:p>
          <w:p w:rsidR="002A4577" w:rsidRPr="00097E85" w:rsidRDefault="002A4577">
            <w:pPr>
              <w:pStyle w:val="Zkladntext"/>
            </w:pPr>
            <w:r w:rsidRPr="00097E85">
              <w:t xml:space="preserve">  15 až 26 let</w:t>
            </w:r>
          </w:p>
        </w:tc>
        <w:tc>
          <w:tcPr>
            <w:tcW w:w="1101" w:type="dxa"/>
          </w:tcPr>
          <w:p w:rsidR="002A4577" w:rsidRPr="00097E85" w:rsidRDefault="002A4577">
            <w:pPr>
              <w:pStyle w:val="Zkladntext"/>
            </w:pPr>
          </w:p>
          <w:p w:rsidR="002A4577" w:rsidRPr="00097E85" w:rsidRDefault="005A0688">
            <w:pPr>
              <w:pStyle w:val="Zkladntext"/>
              <w:ind w:right="113"/>
              <w:jc w:val="right"/>
            </w:pPr>
            <w:r>
              <w:t>1 740</w:t>
            </w:r>
          </w:p>
          <w:p w:rsidR="002A4577" w:rsidRPr="00097E85" w:rsidRDefault="005A0688">
            <w:pPr>
              <w:pStyle w:val="Zkladntext"/>
              <w:ind w:right="113"/>
              <w:jc w:val="right"/>
            </w:pPr>
            <w:r>
              <w:t>2 140</w:t>
            </w:r>
            <w:r w:rsidR="002A4577" w:rsidRPr="00097E85">
              <w:t xml:space="preserve"> </w:t>
            </w:r>
          </w:p>
          <w:p w:rsidR="002A4577" w:rsidRPr="00097E85" w:rsidRDefault="005A0688" w:rsidP="005A0688">
            <w:pPr>
              <w:pStyle w:val="Zkladntext"/>
              <w:ind w:right="113"/>
              <w:jc w:val="right"/>
            </w:pPr>
            <w:r>
              <w:t>2 450</w:t>
            </w:r>
          </w:p>
        </w:tc>
      </w:tr>
    </w:tbl>
    <w:p w:rsidR="002A4577" w:rsidRPr="00097E85" w:rsidRDefault="002A4577">
      <w:pPr>
        <w:pStyle w:val="Zkladntext"/>
        <w:spacing w:after="120"/>
      </w:pPr>
    </w:p>
    <w:p w:rsidR="002A4577" w:rsidRPr="00097E85" w:rsidRDefault="002A4577">
      <w:pPr>
        <w:pStyle w:val="Zkladntext"/>
        <w:spacing w:before="120" w:after="120"/>
      </w:pPr>
      <w:r w:rsidRPr="008D207D">
        <w:rPr>
          <w:b/>
          <w:bCs/>
        </w:rPr>
        <w:t>2.2.3 Peněžní a naturální příjmy</w:t>
      </w:r>
      <w:r w:rsidRPr="00097E85">
        <w:t xml:space="preserve"> </w:t>
      </w:r>
    </w:p>
    <w:p w:rsidR="002A4577" w:rsidRPr="00097E85" w:rsidRDefault="002A4577">
      <w:pPr>
        <w:pStyle w:val="Zkladntext"/>
        <w:spacing w:after="120"/>
      </w:pPr>
      <w:r w:rsidRPr="00097E85">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rsidR="002A4577" w:rsidRPr="00097E85" w:rsidRDefault="002A4577">
      <w:pPr>
        <w:pStyle w:val="Zkladntext"/>
        <w:spacing w:after="120"/>
        <w:ind w:firstLine="708"/>
      </w:pPr>
      <w:r w:rsidRPr="00097E85">
        <w:lastRenderedPageBreak/>
        <w:t xml:space="preserve">U jednotlivých osob pak </w:t>
      </w:r>
      <w:r w:rsidR="001B1859" w:rsidRPr="001B1859">
        <w:t>byly zjišťovány</w:t>
      </w:r>
      <w:r w:rsidR="001B1859">
        <w:t xml:space="preserve">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w:t>
      </w:r>
      <w:r w:rsidR="001B1859" w:rsidRPr="001B1859">
        <w:t>prodeje přebytků z vlastní samovýroby,</w:t>
      </w:r>
      <w:r w:rsidR="001B1859">
        <w:t xml:space="preserve"> </w:t>
      </w:r>
      <w:r w:rsidR="001B1859" w:rsidRPr="001B1859">
        <w:t>z životního pojištění</w:t>
      </w:r>
      <w:r w:rsidR="001B1859">
        <w:t xml:space="preserve"> a penzijního připojištění.</w:t>
      </w:r>
    </w:p>
    <w:p w:rsidR="002A4577" w:rsidRPr="00097E85" w:rsidRDefault="002A4577">
      <w:pPr>
        <w:pStyle w:val="Zkladntext"/>
        <w:spacing w:after="120"/>
        <w:ind w:firstLine="708"/>
      </w:pPr>
      <w:r w:rsidRPr="00097E85">
        <w:t xml:space="preserve">Příjmy ze závislé činnosti (hlavní i </w:t>
      </w:r>
      <w:proofErr w:type="spellStart"/>
      <w:r w:rsidRPr="00097E85">
        <w:t>event</w:t>
      </w:r>
      <w:proofErr w:type="spellEnd"/>
      <w:r w:rsidRPr="00097E85">
        <w:t xml:space="preserve">.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rsidR="002A4577" w:rsidRPr="00097E85" w:rsidRDefault="002A4577">
      <w:pPr>
        <w:pStyle w:val="Zkladntext"/>
        <w:spacing w:after="120"/>
        <w:ind w:firstLine="708"/>
      </w:pPr>
      <w:r w:rsidRPr="00097E85">
        <w:t>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w:t>
      </w:r>
      <w:r w:rsidR="002D4824">
        <w:t>ů</w:t>
      </w:r>
      <w:r w:rsidRPr="00097E85">
        <w:t xml:space="preserve"> fyzických osob, jejichž odečtením vznikl za každou osobu čistý příjem. Z dílčích čistých příjmů za osoby a za domácnost byl vytvořen hlavní národní ukazatel - </w:t>
      </w:r>
      <w:r w:rsidRPr="00097E85">
        <w:rPr>
          <w:u w:val="single"/>
        </w:rPr>
        <w:t>čistý peněžní příjem domácnosti</w:t>
      </w:r>
      <w:r w:rsidRPr="00097E85">
        <w:t>.</w:t>
      </w:r>
    </w:p>
    <w:p w:rsidR="002A4577" w:rsidRPr="00097E85" w:rsidRDefault="002A4577">
      <w:pPr>
        <w:pStyle w:val="Zkladntext"/>
        <w:spacing w:after="120"/>
        <w:ind w:firstLine="708"/>
      </w:pPr>
      <w:r w:rsidRPr="00097E85">
        <w:t xml:space="preserve">Vedle tohoto národního ukazatele o příjmu domácnosti bylo třeba zkonstruovat podle metodiky stanovené </w:t>
      </w:r>
      <w:proofErr w:type="spellStart"/>
      <w:r w:rsidR="0033523D">
        <w:t>Eurostatem</w:t>
      </w:r>
      <w:proofErr w:type="spellEnd"/>
      <w:r w:rsidR="002D4824" w:rsidRPr="00097E85">
        <w:t xml:space="preserve"> </w:t>
      </w:r>
      <w:r w:rsidRPr="00097E85">
        <w:t xml:space="preserve">pro potřeby mezinárodního porovnání a pro výpočet ukazatelů (indikátorů) hodnotících míru chudoby tzv. </w:t>
      </w:r>
      <w:r w:rsidRPr="00097E85">
        <w:rPr>
          <w:u w:val="single"/>
        </w:rPr>
        <w:t>disponibilní příjem domácnosti</w:t>
      </w:r>
      <w:r w:rsidRPr="00097E85">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rsidR="002A4577" w:rsidRPr="00097E85" w:rsidRDefault="002A4577">
      <w:pPr>
        <w:pStyle w:val="Zkladntextodsazen3"/>
        <w:spacing w:after="120"/>
      </w:pPr>
      <w:r w:rsidRPr="00097E85">
        <w:t>Naturální příjmy domácnost</w:t>
      </w:r>
      <w:r w:rsidR="002D4824">
        <w:t>i</w:t>
      </w:r>
      <w:r w:rsidRPr="00097E85">
        <w:t xml:space="preserve">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w:t>
      </w:r>
      <w:r w:rsidR="002D4824">
        <w:t>y</w:t>
      </w:r>
      <w:r w:rsidRPr="00097E85">
        <w:t xml:space="preserve"> na firemní zboží nebo služby, příspěvk</w:t>
      </w:r>
      <w:r w:rsidR="002D4824">
        <w:t>y</w:t>
      </w:r>
      <w:r w:rsidRPr="00097E85">
        <w:t xml:space="preserve">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e zjištěného počtu příspěvků, jejich hodnoty a ceny, kterou za ně zaměstnanec uhradil. Protože se jedná o významnou část příjmů zaměstnanců, j</w:t>
      </w:r>
      <w:r w:rsidR="008D494C">
        <w:t>sou</w:t>
      </w:r>
      <w:r w:rsidRPr="00097E85">
        <w:t xml:space="preserve"> částk</w:t>
      </w:r>
      <w:r w:rsidR="008D494C">
        <w:t>y</w:t>
      </w:r>
      <w:r w:rsidRPr="00097E85">
        <w:t xml:space="preserve"> </w:t>
      </w:r>
      <w:r w:rsidR="008D494C">
        <w:t>na užívání služebního auta a</w:t>
      </w:r>
      <w:r w:rsidR="008D494C" w:rsidRPr="00097E85">
        <w:t xml:space="preserve"> </w:t>
      </w:r>
      <w:r w:rsidRPr="00097E85">
        <w:t>na stravování</w:t>
      </w:r>
      <w:r w:rsidR="008D494C">
        <w:t xml:space="preserve"> </w:t>
      </w:r>
      <w:r w:rsidRPr="00097E85">
        <w:t>v Tab. 1a) uveden</w:t>
      </w:r>
      <w:r w:rsidR="008D494C">
        <w:t>y</w:t>
      </w:r>
      <w:r w:rsidRPr="00097E85">
        <w:t xml:space="preserve"> samostatně.</w:t>
      </w:r>
    </w:p>
    <w:p w:rsidR="002A4577" w:rsidRPr="00097E85" w:rsidRDefault="002A4577">
      <w:pPr>
        <w:pStyle w:val="Zkladntext"/>
        <w:spacing w:after="120"/>
        <w:ind w:firstLine="708"/>
      </w:pPr>
      <w:r w:rsidRPr="00097E85">
        <w:t>Podrobné členění peněžních příjmů je uvedeno pouze v Tab. 1, pro ostatní tabulky byla zvolena legenda stručnější. Podrobnější členění je uváděno pro hrubé příjmy.</w:t>
      </w:r>
    </w:p>
    <w:p w:rsidR="002A4577" w:rsidRPr="00097E85" w:rsidRDefault="002A4577">
      <w:pPr>
        <w:pStyle w:val="Zkladntext"/>
        <w:spacing w:after="120"/>
        <w:ind w:firstLine="708"/>
      </w:pPr>
      <w:r w:rsidRPr="00097E85">
        <w:t>Vysvětlivky k některým položkám:</w:t>
      </w:r>
    </w:p>
    <w:p w:rsidR="002A4577" w:rsidRPr="00097E85" w:rsidRDefault="002A4577">
      <w:pPr>
        <w:pStyle w:val="Zkladntext"/>
        <w:numPr>
          <w:ilvl w:val="0"/>
          <w:numId w:val="10"/>
        </w:numPr>
        <w:spacing w:after="120"/>
      </w:pPr>
      <w:r w:rsidRPr="00097E85">
        <w:rPr>
          <w:u w:val="single"/>
        </w:rPr>
        <w:t>Příjmy ze závislé činnosti</w:t>
      </w:r>
      <w:r w:rsidRPr="00097E85">
        <w:t xml:space="preserve"> byly definovány v duchu zákona o dani z příjmů fyzických osob, tj. zahrnují peněžní příjmy z pracovně-právního, služebního nebo obdobného poměru mezi zaměstnancem a zaměstnavatelem, dále příjmy členů, společníků, jednatelů </w:t>
      </w:r>
      <w:r w:rsidRPr="00097E85">
        <w:lastRenderedPageBreak/>
        <w:t xml:space="preserve">různých společností za práce vykonávané pro danou společnost, odměny členů statutárních orgánů a dalších orgánů právnických osob, funkční požitky, odměny učňů za práci konanou v praktické části výuky, odměny plynoucí z dohod o práci. </w:t>
      </w:r>
      <w:r w:rsidR="00DF566F">
        <w:t>Součástí příjmů ze závislé činnosti jsou i naturální příjmy od zaměstnavatele v podobě užívání služebního auta i pro soukromé účely.</w:t>
      </w:r>
    </w:p>
    <w:p w:rsidR="002A4577" w:rsidRPr="00097E85" w:rsidRDefault="002A4577">
      <w:pPr>
        <w:pStyle w:val="Zkladntext"/>
        <w:numPr>
          <w:ilvl w:val="0"/>
          <w:numId w:val="10"/>
        </w:numPr>
        <w:spacing w:after="120"/>
      </w:pPr>
      <w:r w:rsidRPr="00097E85">
        <w:rPr>
          <w:u w:val="single"/>
        </w:rPr>
        <w:t>Příjmy z podnikání</w:t>
      </w:r>
      <w:r w:rsidRPr="00097E85">
        <w:t xml:space="preserve"> zahrnují příjmy ze zemědělské výroby, lesního a vodního hospodářství, příjmy ze živnosti, z podnikání podle zvláštních předpisů, z výkonu nezávislého povolání, z autorských práv vč. práv příbuzných právu autorskému.</w:t>
      </w:r>
      <w:r w:rsidR="00DF566F">
        <w:t xml:space="preserve"> Do těchto příjmů jsou zařazeny i příjmy z</w:t>
      </w:r>
      <w:r w:rsidR="00531479">
        <w:t> </w:t>
      </w:r>
      <w:r w:rsidR="00DF566F">
        <w:t>prodeje</w:t>
      </w:r>
      <w:r w:rsidR="00531479">
        <w:t xml:space="preserve"> </w:t>
      </w:r>
      <w:r w:rsidR="00531479" w:rsidRPr="00097E85">
        <w:t>přebytků z </w:t>
      </w:r>
      <w:r w:rsidR="00531479">
        <w:t>vlastního</w:t>
      </w:r>
      <w:r w:rsidR="00531479" w:rsidRPr="00097E85">
        <w:t xml:space="preserve"> hospodářství</w:t>
      </w:r>
      <w:r w:rsidR="00DF566F">
        <w:t>, které jsou v Tab. 1a) uvedeny samostatně.</w:t>
      </w:r>
    </w:p>
    <w:p w:rsidR="002A4577" w:rsidRPr="00097E85" w:rsidRDefault="002A4577">
      <w:pPr>
        <w:pStyle w:val="Zkladntext"/>
        <w:spacing w:after="120"/>
        <w:ind w:firstLine="360"/>
      </w:pPr>
      <w:r w:rsidRPr="00097E85">
        <w:t xml:space="preserve">Do </w:t>
      </w:r>
      <w:r w:rsidRPr="00097E85">
        <w:rPr>
          <w:u w:val="single"/>
        </w:rPr>
        <w:t>příjmů z hlavního zaměstnání</w:t>
      </w:r>
      <w:r w:rsidRPr="00097E85">
        <w:t xml:space="preserve"> byly zařazovány příjmy ze závislé činnosti, kterou dotazovaný vykonával jako svůj jediný nebo hlavní pracovní poměr. Rozhodnutí, co označit jako hlavní pracovní poměr, záleželo na dotazovaném. </w:t>
      </w:r>
    </w:p>
    <w:p w:rsidR="002A4577" w:rsidRPr="00097E85" w:rsidRDefault="002A4577">
      <w:pPr>
        <w:pStyle w:val="Zkladntext"/>
        <w:spacing w:after="120"/>
        <w:ind w:firstLine="360"/>
      </w:pPr>
      <w:r w:rsidRPr="00097E85">
        <w:rPr>
          <w:u w:val="single"/>
        </w:rPr>
        <w:t>Ostatní příjmy ze závislé činnosti</w:t>
      </w:r>
      <w:r w:rsidRPr="00097E85">
        <w:t xml:space="preserve"> zahrnují mzdy a platy z dalšího pracovního poměru, vykonávaného souběžně s hlavním pracovním poměrem, resp. souběžně s podnikáním jako hlavní činností, dále příjmy plynoucí z dohod o pracovní činnosti nebo z dohod o provedení práce</w:t>
      </w:r>
      <w:r w:rsidR="00531479">
        <w:t xml:space="preserve">, popř. </w:t>
      </w:r>
      <w:r w:rsidR="00531479" w:rsidRPr="00097E85">
        <w:t>příjmy za příležitostné práce bez smlouvy</w:t>
      </w:r>
      <w:r w:rsidRPr="00097E85">
        <w:t xml:space="preserve">. </w:t>
      </w:r>
    </w:p>
    <w:p w:rsidR="002A4577" w:rsidRPr="00097E85" w:rsidRDefault="002A4577">
      <w:pPr>
        <w:pStyle w:val="Zkladntext"/>
        <w:spacing w:after="120"/>
        <w:ind w:firstLine="360"/>
      </w:pPr>
      <w:r w:rsidRPr="00097E85">
        <w:t xml:space="preserve">Analogicky do </w:t>
      </w:r>
      <w:r w:rsidRPr="00097E85">
        <w:rPr>
          <w:u w:val="single"/>
        </w:rPr>
        <w:t>ostatních příjmů z podnikání</w:t>
      </w:r>
      <w:r w:rsidRPr="00097E85">
        <w:t xml:space="preserve"> byly zařazeny příjmy z podnikání vykonávaného jako vedlejší činnost (dotazovaný jako hlavní uvedl pracovní poměr). </w:t>
      </w:r>
    </w:p>
    <w:p w:rsidR="002A4577" w:rsidRPr="002A2167" w:rsidRDefault="002A4577">
      <w:pPr>
        <w:pStyle w:val="Zkladntext"/>
        <w:numPr>
          <w:ilvl w:val="0"/>
          <w:numId w:val="11"/>
        </w:numPr>
        <w:spacing w:after="120"/>
        <w:rPr>
          <w:u w:val="single"/>
        </w:rPr>
      </w:pPr>
      <w:r w:rsidRPr="00097E85">
        <w:rPr>
          <w:u w:val="single"/>
        </w:rPr>
        <w:t>Sociální příjmy</w:t>
      </w:r>
      <w:r w:rsidRPr="00097E85">
        <w:t xml:space="preserve"> jsou v podstatě čisté. Hrubou částkou do nich byly započteny důchody převyšující hranici příjmu osvobozeného od daně, u nichž bylo provedeno zdanění částky nad stanovený limit (</w:t>
      </w:r>
      <w:r w:rsidR="002927E5">
        <w:t>306</w:t>
      </w:r>
      <w:r w:rsidRPr="00097E85">
        <w:t xml:space="preserve"> tis. Kč)</w:t>
      </w:r>
      <w:r w:rsidR="002927E5">
        <w:t>.</w:t>
      </w:r>
      <w:r w:rsidRPr="00097E85">
        <w:t xml:space="preserve">, </w:t>
      </w:r>
      <w:r w:rsidR="004732F3">
        <w:t>resp. po</w:t>
      </w:r>
      <w:r w:rsidR="00114158" w:rsidRPr="002A2167">
        <w:t>kud celkové hrubé příjmy osoby přesahovaly částku 840 tis. Kč, pak byly důchody zdaňovány v celé výši.</w:t>
      </w:r>
    </w:p>
    <w:p w:rsidR="002A4577" w:rsidRPr="00097E85" w:rsidRDefault="002A4577">
      <w:pPr>
        <w:pStyle w:val="Zkladntext"/>
        <w:spacing w:after="120"/>
        <w:ind w:firstLine="360"/>
      </w:pPr>
      <w:r w:rsidRPr="00097E85">
        <w:t xml:space="preserve">V položce </w:t>
      </w:r>
      <w:r w:rsidRPr="00097E85">
        <w:rPr>
          <w:u w:val="single"/>
        </w:rPr>
        <w:t>nemocenské</w:t>
      </w:r>
      <w:r w:rsidRPr="00097E85">
        <w:t xml:space="preserve"> jsou všechny druhy dávek nemocenského pojištění, tzn. i peněžitá pomoc v mateřství, podpora při ošetřování člena rodiny</w:t>
      </w:r>
      <w:r w:rsidR="00EB08F4">
        <w:t xml:space="preserve"> a</w:t>
      </w:r>
      <w:r w:rsidRPr="00097E85">
        <w:t xml:space="preserve"> také náhrady mzdy při pracovní neschopnosti, které vyplácí zaměstnavatel.</w:t>
      </w:r>
    </w:p>
    <w:p w:rsidR="002A4577" w:rsidRPr="00097E85" w:rsidRDefault="002A4577">
      <w:pPr>
        <w:pStyle w:val="Zkladntext"/>
        <w:spacing w:after="120"/>
        <w:ind w:firstLine="360"/>
      </w:pPr>
      <w:r w:rsidRPr="00097E85">
        <w:rPr>
          <w:u w:val="single"/>
        </w:rPr>
        <w:t>Ostatní dávky státní sociální podpory</w:t>
      </w:r>
      <w:r w:rsidRPr="00097E85">
        <w:t xml:space="preserve"> zahrnují dávky pěstounské péče, porodné a pohřebné. </w:t>
      </w:r>
    </w:p>
    <w:p w:rsidR="002A4577" w:rsidRPr="00097E85" w:rsidRDefault="004732F3">
      <w:pPr>
        <w:pStyle w:val="Zkladntext"/>
        <w:spacing w:after="120"/>
        <w:ind w:firstLine="360"/>
      </w:pPr>
      <w:r>
        <w:rPr>
          <w:u w:val="single"/>
        </w:rPr>
        <w:t>Jiné sociální příjmy</w:t>
      </w:r>
      <w:r>
        <w:t xml:space="preserve"> </w:t>
      </w:r>
      <w:r w:rsidR="002A4577" w:rsidRPr="00097E85">
        <w:t xml:space="preserve">zahrnují vedle dávek pomoci v hmotné nouzi </w:t>
      </w:r>
      <w:r w:rsidR="00EB08F4">
        <w:t xml:space="preserve">rovněž </w:t>
      </w:r>
      <w:r w:rsidR="002A4577" w:rsidRPr="00097E85">
        <w:t xml:space="preserve">odchodné a </w:t>
      </w:r>
      <w:proofErr w:type="spellStart"/>
      <w:r w:rsidR="002A4577" w:rsidRPr="00097E85">
        <w:t>výsluhové</w:t>
      </w:r>
      <w:proofErr w:type="spellEnd"/>
      <w:r w:rsidR="002A4577" w:rsidRPr="00097E85">
        <w:t xml:space="preserve"> příspěvky vyplácené u některých druhů povolání, příspěvek na péči podle zákona o</w:t>
      </w:r>
      <w:r w:rsidR="00F17487">
        <w:t> </w:t>
      </w:r>
      <w:r w:rsidR="002A4577" w:rsidRPr="00097E85">
        <w:t>sociálních službách a další dávky a příspěvky pro rodiny s dětmi, staré a těžce zdravotně postižené občany vyplácené většinou obecními úřady.</w:t>
      </w:r>
    </w:p>
    <w:p w:rsidR="002A4577" w:rsidRDefault="002A4577">
      <w:pPr>
        <w:pStyle w:val="Zkladntext"/>
        <w:spacing w:after="120"/>
        <w:ind w:firstLine="360"/>
      </w:pPr>
      <w:r w:rsidRPr="00097E85">
        <w:rPr>
          <w:u w:val="single"/>
        </w:rPr>
        <w:t>Dávky pomoci v hmotné nouzi</w:t>
      </w:r>
      <w:r w:rsidRPr="00097E85">
        <w:t xml:space="preserve"> zahrnují pravidelné i jednorázové peněžní částky vyplacené domácnostem ve formě příspěvku na živobytí, doplatku na bydlení či mimořádné okamžité pomoci.</w:t>
      </w:r>
    </w:p>
    <w:p w:rsidR="00DF566F" w:rsidRPr="00DF566F" w:rsidRDefault="00DF566F">
      <w:pPr>
        <w:pStyle w:val="Zkladntext"/>
        <w:spacing w:after="120"/>
        <w:ind w:firstLine="360"/>
      </w:pPr>
      <w:r>
        <w:rPr>
          <w:u w:val="single"/>
        </w:rPr>
        <w:t>Stipendia</w:t>
      </w:r>
      <w:r>
        <w:t xml:space="preserve"> zahrnují všechny druhy stipendií vyplácené školou a dále kapesné učňů vyplácené školou či budoucím zaměstnavatelem.</w:t>
      </w:r>
    </w:p>
    <w:p w:rsidR="002A4577" w:rsidRPr="00097E85" w:rsidRDefault="002A4577">
      <w:pPr>
        <w:pStyle w:val="Zkladntext"/>
        <w:spacing w:after="120"/>
        <w:ind w:firstLine="360"/>
        <w:rPr>
          <w:u w:val="single"/>
        </w:rPr>
      </w:pPr>
      <w:r w:rsidRPr="00097E85">
        <w:t>Sociální příjmy, které ve výjimečných případech pocházejí ze zahraničí, jsou zařazeny do položky odpovídající typu dávky, přestože nejsou výdajem státu - jednalo se především o důchody a přídavky na děti.</w:t>
      </w:r>
    </w:p>
    <w:p w:rsidR="002A4577" w:rsidRPr="00097E85" w:rsidRDefault="002A4577">
      <w:pPr>
        <w:pStyle w:val="Zkladntext"/>
        <w:numPr>
          <w:ilvl w:val="0"/>
          <w:numId w:val="11"/>
        </w:numPr>
        <w:spacing w:after="120"/>
      </w:pPr>
      <w:r w:rsidRPr="00097E85">
        <w:rPr>
          <w:u w:val="single"/>
        </w:rPr>
        <w:t xml:space="preserve">Ostatní příjmy </w:t>
      </w:r>
    </w:p>
    <w:p w:rsidR="002A4577" w:rsidRPr="00097E85" w:rsidRDefault="002A4577">
      <w:pPr>
        <w:pStyle w:val="Zkladntext"/>
        <w:spacing w:after="120"/>
        <w:ind w:firstLine="360"/>
      </w:pPr>
      <w:r w:rsidRPr="00097E85">
        <w:rPr>
          <w:u w:val="single"/>
        </w:rPr>
        <w:t>Příjmy z kapitálového majetku</w:t>
      </w:r>
      <w:r w:rsidRPr="00097E85">
        <w:t xml:space="preserve"> </w:t>
      </w:r>
      <w:r w:rsidR="00BF5572">
        <w:t>zahrnují</w:t>
      </w:r>
      <w:r w:rsidR="00BF5572" w:rsidRPr="00097E85">
        <w:t xml:space="preserve"> </w:t>
      </w:r>
      <w:r w:rsidRPr="00097E85">
        <w:t>úroky z vkladů, výnosy z dluhopisů, vkladových a podílových listů, dividendy z akcií, podíly na zisku společností s.r.o., komanditních společností, příjmy z kapitálového majetku ze zahraničí.</w:t>
      </w:r>
    </w:p>
    <w:p w:rsidR="002A4577" w:rsidRPr="00097E85" w:rsidRDefault="00531479" w:rsidP="00C87765">
      <w:pPr>
        <w:pStyle w:val="Zkladntext"/>
        <w:spacing w:after="120"/>
        <w:ind w:firstLine="360"/>
      </w:pPr>
      <w:r>
        <w:lastRenderedPageBreak/>
        <w:t xml:space="preserve">Další </w:t>
      </w:r>
      <w:r w:rsidR="00F17487">
        <w:t xml:space="preserve">příjmové </w:t>
      </w:r>
      <w:r w:rsidR="00980F7E">
        <w:t>položky</w:t>
      </w:r>
      <w:r w:rsidR="002A4577" w:rsidRPr="00097E85">
        <w:t xml:space="preserve"> zahrnuj</w:t>
      </w:r>
      <w:r w:rsidR="00980F7E">
        <w:t>í</w:t>
      </w:r>
      <w:r w:rsidR="002A4577" w:rsidRPr="00097E85">
        <w:t xml:space="preserve"> příjmy z</w:t>
      </w:r>
      <w:r>
        <w:t> </w:t>
      </w:r>
      <w:r w:rsidR="002A4577" w:rsidRPr="00097E85">
        <w:t>pronájm</w:t>
      </w:r>
      <w:r w:rsidR="00980F7E">
        <w:t>u</w:t>
      </w:r>
      <w:r w:rsidR="002A4577" w:rsidRPr="00097E85">
        <w:t xml:space="preserve">, příjmy z životního </w:t>
      </w:r>
      <w:r>
        <w:t xml:space="preserve">pojištění </w:t>
      </w:r>
      <w:r w:rsidR="002A4577" w:rsidRPr="00097E85">
        <w:t xml:space="preserve">a </w:t>
      </w:r>
      <w:r>
        <w:t>penzijního</w:t>
      </w:r>
      <w:r w:rsidR="002A4577" w:rsidRPr="00097E85">
        <w:t xml:space="preserve"> </w:t>
      </w:r>
      <w:r>
        <w:t>při</w:t>
      </w:r>
      <w:r w:rsidR="002A4577" w:rsidRPr="00097E85">
        <w:t xml:space="preserve">pojištění </w:t>
      </w:r>
      <w:r w:rsidR="00980F7E">
        <w:t xml:space="preserve">a přijaté </w:t>
      </w:r>
      <w:r w:rsidR="002A4577" w:rsidRPr="00097E85">
        <w:t>peněžní transfery od osob žijících v jiné domácnosti (</w:t>
      </w:r>
      <w:r w:rsidR="00CD62B5">
        <w:t>výživné</w:t>
      </w:r>
      <w:r w:rsidR="002A4577" w:rsidRPr="00097E85">
        <w:t xml:space="preserve">, příspěvky dětem nebo manželce/manželovi žijícím odděleně). </w:t>
      </w:r>
    </w:p>
    <w:p w:rsidR="002A4577" w:rsidRPr="00097E85" w:rsidRDefault="002A4577">
      <w:pPr>
        <w:pStyle w:val="Zkladntext"/>
        <w:ind w:firstLine="357"/>
      </w:pPr>
    </w:p>
    <w:p w:rsidR="002A4577" w:rsidRPr="00097E85" w:rsidRDefault="002A4577">
      <w:pPr>
        <w:pStyle w:val="Zkladntext"/>
        <w:spacing w:line="360" w:lineRule="auto"/>
        <w:rPr>
          <w:b/>
          <w:bCs/>
        </w:rPr>
      </w:pPr>
      <w:r w:rsidRPr="00097E85">
        <w:rPr>
          <w:b/>
          <w:bCs/>
        </w:rPr>
        <w:t>2.2.4 Výdaje na bydlení</w:t>
      </w:r>
    </w:p>
    <w:p w:rsidR="002A4577" w:rsidRPr="00097E85" w:rsidRDefault="002A4577">
      <w:pPr>
        <w:pStyle w:val="Zkladntext"/>
        <w:spacing w:after="120"/>
        <w:ind w:firstLine="708"/>
      </w:pPr>
      <w:r w:rsidRPr="00097E85">
        <w:t>V případech, kdy ve vybraném bytu bydlely 2 nebo více hospodařících domácností, rozepisovaly se výdaje na bydlení podle jejich podílu na úhradě.</w:t>
      </w:r>
    </w:p>
    <w:p w:rsidR="002A4577" w:rsidRPr="00097E85" w:rsidRDefault="002A4577">
      <w:pPr>
        <w:spacing w:after="120"/>
        <w:ind w:firstLine="709"/>
        <w:jc w:val="both"/>
      </w:pPr>
      <w:r w:rsidRPr="00097E85">
        <w:t>Pokud domácnost uvedla některé výdaje na bydlení pouze souhrnně, jako součást nájemného (detailní rozpis neznala), byly dílčí částky nákladů na bydlení odhadnuty podle údajů za domácnosti, které podrobné údaje sdělily. Ke konstrukci odhadů byly použity regresní modely zohledňující druh domu (rodinné domky a jiné), typ nájemného (tržní a </w:t>
      </w:r>
      <w:r w:rsidR="00EC13A4">
        <w:t>snížené</w:t>
      </w:r>
      <w:r w:rsidRPr="00097E85">
        <w:t xml:space="preserve">), počet členů domácnosti a místně (v rámci obce, resp. sčítacího obvodu) obvyklé náklady. </w:t>
      </w:r>
    </w:p>
    <w:p w:rsidR="002A4577" w:rsidRPr="00097E85" w:rsidRDefault="002A4577">
      <w:pPr>
        <w:pStyle w:val="Zkladntext"/>
      </w:pPr>
    </w:p>
    <w:p w:rsidR="002A4577" w:rsidRPr="00097E85" w:rsidRDefault="002A4577">
      <w:pPr>
        <w:pStyle w:val="Zkladntext"/>
        <w:spacing w:line="360" w:lineRule="auto"/>
        <w:rPr>
          <w:b/>
          <w:bCs/>
        </w:rPr>
      </w:pPr>
      <w:r w:rsidRPr="001502CE">
        <w:rPr>
          <w:b/>
          <w:bCs/>
        </w:rPr>
        <w:t>2.3. Popis a vysvětlivky k tabulkám</w:t>
      </w:r>
    </w:p>
    <w:p w:rsidR="002A4577" w:rsidRPr="00097E85" w:rsidRDefault="002A4577">
      <w:pPr>
        <w:pStyle w:val="Zkladntext"/>
        <w:spacing w:after="120"/>
      </w:pPr>
      <w:r w:rsidRPr="00097E85">
        <w:tab/>
        <w:t xml:space="preserve">Publikace obsahuje tabulky za hospodařící domácnosti (Tab. 1 až 15), tabulky za osoby 16leté a starší (Tab. 16 až 18) a tabulky za ukazatele míry příjmové chudoby, míry materiální deprivace a míry pracovní intenzity (Tab. 19 až 21). </w:t>
      </w:r>
    </w:p>
    <w:p w:rsidR="002A4577" w:rsidRPr="00097E85" w:rsidRDefault="002A4577">
      <w:pPr>
        <w:pStyle w:val="Zkladntext"/>
        <w:spacing w:after="120"/>
        <w:ind w:firstLine="709"/>
      </w:pPr>
      <w:r w:rsidRPr="00097E85">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rsidR="002A4577" w:rsidRPr="00097E85" w:rsidRDefault="002A4577">
      <w:pPr>
        <w:pStyle w:val="Zkladntext"/>
        <w:spacing w:after="120"/>
        <w:ind w:firstLine="709"/>
      </w:pPr>
      <w:r w:rsidRPr="00097E85">
        <w:t xml:space="preserve">Pokud se v hlavičce, příp. legendě, používá výraz "děti", míní se tím vždy </w:t>
      </w:r>
      <w:r w:rsidR="007E3191">
        <w:t>vyživované</w:t>
      </w:r>
      <w:r w:rsidR="00951584" w:rsidRPr="00097E85">
        <w:t xml:space="preserve"> </w:t>
      </w:r>
      <w:r w:rsidRPr="00097E85">
        <w:t xml:space="preserve">děti podle definice v kap. 2.2.1. Výjimkou jsou tabulky 9, 19, 20 a 21, kde pro děti platí </w:t>
      </w:r>
      <w:r w:rsidR="00C87765">
        <w:t>evropská</w:t>
      </w:r>
      <w:r w:rsidR="00C87765" w:rsidRPr="00097E85">
        <w:t xml:space="preserve"> </w:t>
      </w:r>
      <w:r w:rsidRPr="00097E85">
        <w:t>definice závislého dítěte uvedená v kap. 2.2.2. Při třídění domácností podle výše peněžních příjmů byl vždy použit čistý příjem.</w:t>
      </w:r>
    </w:p>
    <w:p w:rsidR="002A4577" w:rsidRPr="00097E85" w:rsidRDefault="002A4577">
      <w:pPr>
        <w:pStyle w:val="Zkladntext"/>
        <w:spacing w:after="120"/>
        <w:ind w:firstLine="708"/>
      </w:pPr>
      <w:r w:rsidRPr="00097E85">
        <w:t xml:space="preserve">Publikační tabulky za hospodařící domácnosti navazují na publikace z předchozích šetření </w:t>
      </w:r>
      <w:r w:rsidRPr="00097E85">
        <w:rPr>
          <w:i/>
          <w:iCs/>
        </w:rPr>
        <w:t>Životní podmínky</w:t>
      </w:r>
      <w:r w:rsidRPr="00097E85">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rsidR="002A4577" w:rsidRPr="00097E85" w:rsidRDefault="002A4577">
      <w:pPr>
        <w:pStyle w:val="Zkladntext"/>
        <w:numPr>
          <w:ilvl w:val="0"/>
          <w:numId w:val="14"/>
        </w:numPr>
        <w:spacing w:after="120"/>
      </w:pPr>
      <w:r w:rsidRPr="00097E85">
        <w:t xml:space="preserve">Základní údaje o složení domácností a jejich příjmech. Údaje o peněžních příjmech jsou publikovány převážně jako průměry na osobu, ve vybraných tabulkách byly příjmy přepočteny na </w:t>
      </w:r>
      <w:proofErr w:type="spellStart"/>
      <w:r w:rsidRPr="00097E85">
        <w:t>modif</w:t>
      </w:r>
      <w:proofErr w:type="spellEnd"/>
      <w:r w:rsidRPr="00097E85">
        <w:t xml:space="preserve">.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w:t>
      </w:r>
      <w:r w:rsidR="00DC3638">
        <w:t>„</w:t>
      </w:r>
      <w:proofErr w:type="spellStart"/>
      <w:r w:rsidRPr="00097E85">
        <w:t>nízkopříjmových</w:t>
      </w:r>
      <w:proofErr w:type="spellEnd"/>
      <w:r w:rsidR="00DC3638">
        <w:t>“</w:t>
      </w:r>
      <w:r w:rsidRPr="00097E85">
        <w:t xml:space="preserve"> domácností s dětmi, takže čisté příjmy některých domácností jsou v důsledku obdrženého bonusu většinou vyšší než příjmy hrubé. Mezi hrubými a čistými příjmy v případě výskytu bonusu platí vztah: hrubé příjmy </w:t>
      </w:r>
      <w:r w:rsidR="0059158E">
        <w:t>-</w:t>
      </w:r>
      <w:r w:rsidR="004732F3">
        <w:t xml:space="preserve"> pojištění -</w:t>
      </w:r>
      <w:r w:rsidRPr="00097E85">
        <w:t xml:space="preserve"> daň z příjmu </w:t>
      </w:r>
      <w:r w:rsidR="0059158E">
        <w:t>+</w:t>
      </w:r>
      <w:r w:rsidRPr="00097E85">
        <w:t xml:space="preserve"> daňový bonus se rovná čistý příjem. </w:t>
      </w:r>
    </w:p>
    <w:p w:rsidR="002A4577" w:rsidRPr="00097E85" w:rsidRDefault="002A4577">
      <w:pPr>
        <w:pStyle w:val="Zkladntext"/>
        <w:numPr>
          <w:ilvl w:val="0"/>
          <w:numId w:val="14"/>
        </w:numPr>
        <w:spacing w:after="120"/>
      </w:pPr>
      <w:r w:rsidRPr="00097E85">
        <w:t>Informace o příjmovém rozdělení domácností a osob podle pevně stanovených příjmových skupin. Intervaly příjmových skupin jsou</w:t>
      </w:r>
      <w:r w:rsidR="00794E07">
        <w:t xml:space="preserve"> </w:t>
      </w:r>
      <w:r w:rsidR="006C17E0">
        <w:t>upravené tak</w:t>
      </w:r>
      <w:r w:rsidR="00FB03A9">
        <w:t>,</w:t>
      </w:r>
      <w:r w:rsidR="006C17E0">
        <w:t xml:space="preserve"> aby odrážely příjmové rozdělení čistého měsíčního příjmu na osobu</w:t>
      </w:r>
      <w:r w:rsidR="004D368C">
        <w:t xml:space="preserve">, resp. disponibilního měsíčního příjmu na spotřební jednotku </w:t>
      </w:r>
      <w:proofErr w:type="spellStart"/>
      <w:r w:rsidR="004D368C">
        <w:t>modif</w:t>
      </w:r>
      <w:proofErr w:type="spellEnd"/>
      <w:r w:rsidR="004D368C">
        <w:t>. OECD</w:t>
      </w:r>
      <w:r w:rsidR="006C17E0">
        <w:t xml:space="preserve">. </w:t>
      </w:r>
      <w:r w:rsidRPr="00097E85">
        <w:t xml:space="preserve">Příjmy domácností jsou dále vztaženy k </w:t>
      </w:r>
      <w:r w:rsidRPr="00097E85">
        <w:lastRenderedPageBreak/>
        <w:t xml:space="preserve">násobkům mediánu průměrného příjmu na osobu zjištěného z příjmového rozdělení za úhrn domácností. Část b) tabulky není zařazena tam, kde peněžní příjmy na osobu byly použity jako třídící hledisko. </w:t>
      </w:r>
    </w:p>
    <w:p w:rsidR="002A4577" w:rsidRPr="00097E85" w:rsidRDefault="002A4577">
      <w:pPr>
        <w:pStyle w:val="Zkladntext"/>
        <w:numPr>
          <w:ilvl w:val="0"/>
          <w:numId w:val="14"/>
        </w:numPr>
        <w:spacing w:after="120"/>
      </w:pPr>
      <w:r w:rsidRPr="00097E85">
        <w:t>Charakteristiky domácností, které udávají jejich strukturu podle nejrůznějších třídících znaků a tak doplňují, resp. vysvětlují údaje o příjmech.</w:t>
      </w:r>
    </w:p>
    <w:p w:rsidR="002A4577" w:rsidRPr="00097E85" w:rsidRDefault="002A4577">
      <w:pPr>
        <w:pStyle w:val="Zkladntext"/>
        <w:numPr>
          <w:ilvl w:val="0"/>
          <w:numId w:val="14"/>
        </w:numPr>
        <w:spacing w:after="120"/>
      </w:pPr>
      <w:r w:rsidRPr="00097E85">
        <w:t>Charakteristiky bydlení u daných skupin domácností, jejich vybavenost vybranými předměty 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p>
    <w:p w:rsidR="002A4577" w:rsidRPr="00097E85" w:rsidRDefault="002A4577">
      <w:pPr>
        <w:pStyle w:val="Zkladntext"/>
        <w:numPr>
          <w:ilvl w:val="0"/>
          <w:numId w:val="14"/>
        </w:numPr>
        <w:spacing w:after="120"/>
      </w:pPr>
      <w:r w:rsidRPr="00097E85">
        <w:t>Subjektivní vyjádření domácností k úrovni jejich bydlení, problémy finančního charakteru, např. ve spojení s úhradou nákladů na bydlení, splácení půjček, hospodaření s příjmem domácnosti.</w:t>
      </w:r>
    </w:p>
    <w:p w:rsidR="002A4577" w:rsidRPr="00097E85" w:rsidRDefault="002A4577">
      <w:pPr>
        <w:pStyle w:val="Zkladntext"/>
      </w:pPr>
    </w:p>
    <w:p w:rsidR="002A4577" w:rsidRPr="00097E85" w:rsidRDefault="002A4577">
      <w:pPr>
        <w:pStyle w:val="Zkladntext"/>
        <w:spacing w:after="120"/>
        <w:rPr>
          <w:b/>
          <w:bCs/>
        </w:rPr>
      </w:pPr>
      <w:r w:rsidRPr="00097E85">
        <w:rPr>
          <w:b/>
          <w:bCs/>
        </w:rPr>
        <w:t>2.3.1 Poznámky k některým tabulkám za hospodařící domácnosti</w:t>
      </w:r>
    </w:p>
    <w:p w:rsidR="002A4577" w:rsidRPr="00097E85" w:rsidRDefault="002A4577">
      <w:pPr>
        <w:pStyle w:val="Zkladntext"/>
        <w:spacing w:after="120"/>
      </w:pPr>
      <w:r w:rsidRPr="00097E85">
        <w:rPr>
          <w:u w:val="single"/>
        </w:rPr>
        <w:t>Tab. 1</w:t>
      </w:r>
      <w:r w:rsidRPr="00097E85">
        <w:t xml:space="preserve"> poskytuje údaje za jednotlivé skupiny domácností, které jsou srovnatelné v dlouhé časové řadě, např. i s dřívějšími výběrovými šetřeními o příjmech, tzv. </w:t>
      </w:r>
      <w:proofErr w:type="spellStart"/>
      <w:r w:rsidRPr="00097E85">
        <w:t>mikrocenzy</w:t>
      </w:r>
      <w:proofErr w:type="spellEnd"/>
      <w:r w:rsidRPr="00097E85">
        <w:t>. Nabízí pohled na změny ve skladbě domácností ČR, změny jejich demografických charakteristik a vývoj příjmů.</w:t>
      </w:r>
    </w:p>
    <w:p w:rsidR="002A4577" w:rsidRPr="00097E85" w:rsidRDefault="002A4577">
      <w:pPr>
        <w:pStyle w:val="Zkladntext"/>
        <w:spacing w:after="120"/>
      </w:pPr>
      <w:r w:rsidRPr="00097E85">
        <w:rPr>
          <w:u w:val="single"/>
        </w:rPr>
        <w:t>Tab. 2, 3 a 4</w:t>
      </w:r>
      <w:r w:rsidRPr="00097E85">
        <w:t xml:space="preserve"> - decilové rozdělení úhrnu domácností podle čistého peněžního příjmu na osobu a na </w:t>
      </w:r>
      <w:proofErr w:type="spellStart"/>
      <w:r w:rsidRPr="00097E85">
        <w:t>modif</w:t>
      </w:r>
      <w:proofErr w:type="spellEnd"/>
      <w:r w:rsidRPr="00097E85">
        <w:t xml:space="preserve">. SJ OECD a </w:t>
      </w:r>
      <w:proofErr w:type="spellStart"/>
      <w:r w:rsidRPr="00097E85">
        <w:t>kvintilové</w:t>
      </w:r>
      <w:proofErr w:type="spellEnd"/>
      <w:r w:rsidRPr="00097E85">
        <w:t xml:space="preserve"> rozdělení domácností zaměstnanců a důchodců</w:t>
      </w:r>
      <w:r w:rsidR="00C63551">
        <w:t xml:space="preserve"> bez ekonomicky aktivních členů</w:t>
      </w:r>
      <w:r w:rsidRPr="00097E85">
        <w:t xml:space="preserve"> podle čistého peněžního příjmu na osobu. Příslušné domácnosti byly setříděny podle výše čistého peněžního příjmu na osobu, resp. na </w:t>
      </w:r>
      <w:proofErr w:type="spellStart"/>
      <w:r w:rsidRPr="00097E85">
        <w:t>modif</w:t>
      </w:r>
      <w:proofErr w:type="spellEnd"/>
      <w:r w:rsidRPr="00097E85">
        <w:t>. SJ OECD a</w:t>
      </w:r>
      <w:r w:rsidR="00BB55ED">
        <w:t> </w:t>
      </w:r>
      <w:r w:rsidRPr="00097E85">
        <w:t>následně rozděleny v případě decilů do 10 a u </w:t>
      </w:r>
      <w:proofErr w:type="spellStart"/>
      <w:r w:rsidRPr="00097E85">
        <w:t>kvintilů</w:t>
      </w:r>
      <w:proofErr w:type="spellEnd"/>
      <w:r w:rsidRPr="00097E85">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097E85">
        <w:t>kvintilové</w:t>
      </w:r>
      <w:proofErr w:type="spellEnd"/>
      <w:r w:rsidRPr="00097E85">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rsidR="002A4577" w:rsidRPr="00097E85" w:rsidRDefault="002A4577">
      <w:pPr>
        <w:pStyle w:val="Zkladntext"/>
        <w:spacing w:after="120"/>
      </w:pPr>
      <w:r w:rsidRPr="001502CE">
        <w:rPr>
          <w:u w:val="single"/>
        </w:rPr>
        <w:t>Tab. 5</w:t>
      </w:r>
      <w:r w:rsidR="00D87F59">
        <w:t xml:space="preserve"> je výsledkem porovnání měsíčních čistých peněžních příjmů jednotlivých domácností </w:t>
      </w:r>
      <w:r w:rsidR="00130902" w:rsidRPr="00130902">
        <w:t>po odečtení</w:t>
      </w:r>
      <w:r w:rsidR="00D87F59">
        <w:t xml:space="preserve"> náklad</w:t>
      </w:r>
      <w:r w:rsidR="00130902" w:rsidRPr="00130902">
        <w:t>ů</w:t>
      </w:r>
      <w:r w:rsidRPr="001502CE">
        <w:t xml:space="preserve"> na bydlení, s jejich životním minimem vypočteným na základě částek pro osoby platných v roce </w:t>
      </w:r>
      <w:r w:rsidR="00D87F59">
        <w:t xml:space="preserve">2014. Násobky ŽM byly </w:t>
      </w:r>
      <w:r w:rsidR="00DC3638">
        <w:t xml:space="preserve">stanoveny </w:t>
      </w:r>
      <w:r w:rsidR="00D87F59">
        <w:t>tak, aby odpovídaly násobkům pro přiznání dávek státní sociální podpory.</w:t>
      </w:r>
    </w:p>
    <w:p w:rsidR="002A4577" w:rsidRPr="00097E85" w:rsidRDefault="002A4577">
      <w:pPr>
        <w:pStyle w:val="Zkladntext"/>
        <w:spacing w:after="120"/>
      </w:pPr>
      <w:r w:rsidRPr="00097E85">
        <w:rPr>
          <w:u w:val="single"/>
        </w:rPr>
        <w:t>Tab. 6 a 7</w:t>
      </w:r>
      <w:r w:rsidRPr="00097E85">
        <w:t xml:space="preserve"> zahrnují údaje o domácnostech tříděných podle počtu </w:t>
      </w:r>
      <w:r w:rsidR="00E17B2B">
        <w:t>vyživovaných</w:t>
      </w:r>
      <w:r w:rsidRPr="00097E85">
        <w:t xml:space="preserve"> dětí a počtu pracujících členů domácnosti.</w:t>
      </w:r>
    </w:p>
    <w:p w:rsidR="002A4577" w:rsidRPr="00097E85" w:rsidRDefault="002A4577">
      <w:pPr>
        <w:pStyle w:val="Zkladntext"/>
        <w:spacing w:after="120"/>
      </w:pPr>
      <w:r w:rsidRPr="00097E85">
        <w:rPr>
          <w:u w:val="single"/>
        </w:rPr>
        <w:t>Tab. 8</w:t>
      </w:r>
      <w:r w:rsidRPr="00097E85">
        <w:t xml:space="preserve"> poskytuje přehled o bezdětných domácnostech v členění na domácnosti s pracujícími a bez pracujících členů</w:t>
      </w:r>
      <w:r w:rsidR="00E53E74">
        <w:t xml:space="preserve"> a počtu osob v domácnosti.</w:t>
      </w:r>
    </w:p>
    <w:p w:rsidR="002A4577" w:rsidRPr="00097E85" w:rsidRDefault="002A4577">
      <w:pPr>
        <w:pStyle w:val="Zkladntext"/>
        <w:spacing w:after="120"/>
      </w:pPr>
      <w:r w:rsidRPr="00097E85">
        <w:rPr>
          <w:u w:val="single"/>
        </w:rPr>
        <w:t>Tab. 9</w:t>
      </w:r>
      <w:r w:rsidRPr="00097E85">
        <w:t xml:space="preserve"> - toto třídění podle druhu domácnosti EU umožňuje mezinárodní srovnání struktury domácností. </w:t>
      </w:r>
    </w:p>
    <w:p w:rsidR="002A4577" w:rsidRPr="00097E85" w:rsidRDefault="002A4577">
      <w:pPr>
        <w:pStyle w:val="Zkladntext"/>
        <w:spacing w:after="120"/>
      </w:pPr>
      <w:r w:rsidRPr="00097E85">
        <w:rPr>
          <w:u w:val="single"/>
        </w:rPr>
        <w:t>Tab. 11</w:t>
      </w:r>
      <w:r w:rsidRPr="00097E85">
        <w:t xml:space="preserve"> - třídění podle velikosti obce, která je odvozena z počtu obyvatel k 31. prosinci </w:t>
      </w:r>
      <w:r w:rsidR="003F642C">
        <w:t>2014</w:t>
      </w:r>
      <w:r w:rsidRPr="00097E85">
        <w:t xml:space="preserve"> vykázaného demografickou statistikou. </w:t>
      </w:r>
    </w:p>
    <w:p w:rsidR="002A4577" w:rsidRPr="00097E85" w:rsidRDefault="002A4577">
      <w:pPr>
        <w:pStyle w:val="Zkladntext"/>
        <w:spacing w:after="120"/>
      </w:pPr>
      <w:r w:rsidRPr="00097E85">
        <w:rPr>
          <w:u w:val="single"/>
        </w:rPr>
        <w:t>Tab. 13</w:t>
      </w:r>
      <w:r w:rsidRPr="00097E85">
        <w:t xml:space="preserve"> </w:t>
      </w:r>
      <w:r w:rsidR="00563A2C">
        <w:t>-</w:t>
      </w:r>
      <w:r w:rsidRPr="00097E85">
        <w:t xml:space="preserve">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rsidR="002A4577" w:rsidRPr="00097E85" w:rsidRDefault="002A4577">
      <w:pPr>
        <w:pStyle w:val="Zkladntext"/>
        <w:spacing w:after="120"/>
        <w:rPr>
          <w:u w:val="single"/>
        </w:rPr>
      </w:pPr>
      <w:r w:rsidRPr="00097E85">
        <w:rPr>
          <w:u w:val="single"/>
        </w:rPr>
        <w:lastRenderedPageBreak/>
        <w:t>Tab. 15</w:t>
      </w:r>
      <w:r w:rsidRPr="00097E85">
        <w:t xml:space="preserve"> - časová řada s vybranými plně srovnatelnými údaji za hospodařící domácnosti celkem od roku </w:t>
      </w:r>
      <w:r w:rsidR="003F642C">
        <w:t>2010</w:t>
      </w:r>
      <w:r w:rsidRPr="00097E85">
        <w:t xml:space="preserve">.  </w:t>
      </w:r>
    </w:p>
    <w:p w:rsidR="002A4577" w:rsidRPr="00097E85" w:rsidRDefault="002A4577">
      <w:pPr>
        <w:pStyle w:val="Zkladntext"/>
      </w:pPr>
    </w:p>
    <w:p w:rsidR="002A4577" w:rsidRPr="00097E85" w:rsidRDefault="002A4577">
      <w:pPr>
        <w:pStyle w:val="Zkladntext"/>
        <w:spacing w:after="120"/>
        <w:rPr>
          <w:b/>
          <w:bCs/>
        </w:rPr>
      </w:pPr>
      <w:r w:rsidRPr="00097E85">
        <w:rPr>
          <w:b/>
          <w:bCs/>
        </w:rPr>
        <w:t>2.3.2 Poznámky k tabulkám za osoby</w:t>
      </w:r>
    </w:p>
    <w:p w:rsidR="002A4577" w:rsidRPr="00097E85" w:rsidRDefault="002A4577">
      <w:pPr>
        <w:pStyle w:val="Zkladntext"/>
        <w:spacing w:after="120"/>
      </w:pPr>
      <w:r w:rsidRPr="00097E85">
        <w:rPr>
          <w:u w:val="single"/>
        </w:rPr>
        <w:t>Tab. 16 až 18</w:t>
      </w:r>
      <w:r w:rsidRPr="00097E85">
        <w:t xml:space="preserve"> - údaje za osoby jsou tříděny podle jejich demografických charakteristik a podle velikosti obce. Vedle stručných údajů o ekonomické aktivitě je převážná část údajů v tabulkách věnována výsledkům sebehodnocení zdravotního stavu. Ve zpracování otázek týkajících se zdravotního stavu jsou zařazeny pouze přímé odpovědi dotazovaných osob, nepřipouštěly se tzv. </w:t>
      </w:r>
      <w:proofErr w:type="spellStart"/>
      <w:r w:rsidRPr="00097E85">
        <w:t>proxy</w:t>
      </w:r>
      <w:proofErr w:type="spellEnd"/>
      <w:r w:rsidRPr="00097E85">
        <w:t xml:space="preserve"> odpovědi, tj. možnost, aby za ně odpověděl jiný člen domácnosti. </w:t>
      </w:r>
    </w:p>
    <w:p w:rsidR="002A4577" w:rsidRPr="00097E85" w:rsidRDefault="002A4577">
      <w:pPr>
        <w:pStyle w:val="Zkladntext"/>
        <w:spacing w:after="120"/>
        <w:rPr>
          <w:u w:val="single"/>
        </w:rPr>
      </w:pPr>
      <w:r w:rsidRPr="00097E85">
        <w:rPr>
          <w:u w:val="single"/>
        </w:rPr>
        <w:t>Tab. 19</w:t>
      </w:r>
      <w:r w:rsidRPr="00097E85">
        <w:t xml:space="preserve"> zahrnuje časovou řadu údajů o míře ohrožení chudobou od roku</w:t>
      </w:r>
      <w:r w:rsidR="000E4BB7">
        <w:t xml:space="preserve"> </w:t>
      </w:r>
      <w:r w:rsidR="008D77FB">
        <w:t>2010</w:t>
      </w:r>
      <w:r w:rsidRPr="00097E85">
        <w:t xml:space="preserve">.  </w:t>
      </w:r>
    </w:p>
    <w:p w:rsidR="002A4577" w:rsidRPr="00097E85" w:rsidRDefault="002A4577">
      <w:pPr>
        <w:pStyle w:val="Zkladntext"/>
        <w:spacing w:after="120"/>
        <w:ind w:firstLine="709"/>
      </w:pPr>
      <w:r w:rsidRPr="00097E85">
        <w:t xml:space="preserve">Výpočet </w:t>
      </w:r>
      <w:r w:rsidRPr="00097E85">
        <w:rPr>
          <w:u w:val="single"/>
        </w:rPr>
        <w:t>míry ohrožení chudobou</w:t>
      </w:r>
      <w:r w:rsidRPr="00097E85">
        <w:t xml:space="preserve"> (</w:t>
      </w:r>
      <w:proofErr w:type="spellStart"/>
      <w:r w:rsidRPr="00097E85">
        <w:t>At</w:t>
      </w:r>
      <w:proofErr w:type="spellEnd"/>
      <w:r w:rsidRPr="00097E85">
        <w:t>-risk-</w:t>
      </w:r>
      <w:proofErr w:type="spellStart"/>
      <w:r w:rsidRPr="00097E85">
        <w:t>of</w:t>
      </w:r>
      <w:proofErr w:type="spellEnd"/>
      <w:r w:rsidRPr="00097E85">
        <w:t>-</w:t>
      </w:r>
      <w:proofErr w:type="spellStart"/>
      <w:r w:rsidRPr="00097E85">
        <w:t>poverty</w:t>
      </w:r>
      <w:proofErr w:type="spellEnd"/>
      <w:r w:rsidRPr="00097E85">
        <w:t xml:space="preserve"> </w:t>
      </w:r>
      <w:proofErr w:type="spellStart"/>
      <w:r w:rsidRPr="00097E85">
        <w:t>rate</w:t>
      </w:r>
      <w:proofErr w:type="spellEnd"/>
      <w:r w:rsidRPr="00097E85">
        <w:t xml:space="preserve">) podle metodiky </w:t>
      </w:r>
      <w:proofErr w:type="spellStart"/>
      <w:r w:rsidR="001414A5">
        <w:t>E</w:t>
      </w:r>
      <w:r w:rsidR="0033523D">
        <w:t>urostatu</w:t>
      </w:r>
      <w:proofErr w:type="spellEnd"/>
      <w:r w:rsidR="001414A5" w:rsidRPr="00097E85">
        <w:t xml:space="preserve"> </w:t>
      </w:r>
      <w:r w:rsidRPr="00097E85">
        <w:t xml:space="preserve">se opírá o tzv. </w:t>
      </w:r>
      <w:proofErr w:type="spellStart"/>
      <w:r w:rsidRPr="00097E85">
        <w:t>ekvivalizovaný</w:t>
      </w:r>
      <w:proofErr w:type="spellEnd"/>
      <w:r w:rsidRPr="00097E85">
        <w:t xml:space="preserve"> příjem, což je podíl disponibilního příjmu domácnosti (viz kap. 2.2.3) a počtu jejích spotřebních jednotek (</w:t>
      </w:r>
      <w:proofErr w:type="spellStart"/>
      <w:r w:rsidR="002B1C3E">
        <w:t>modif</w:t>
      </w:r>
      <w:proofErr w:type="spellEnd"/>
      <w:r w:rsidR="002B1C3E">
        <w:t xml:space="preserve">. SJ OECD, </w:t>
      </w:r>
      <w:r w:rsidRPr="00097E85">
        <w:t xml:space="preserve">viz kap. 2.2.1). Vypočtený </w:t>
      </w:r>
      <w:proofErr w:type="spellStart"/>
      <w:r w:rsidRPr="00097E85">
        <w:t>ekvivalizovaný</w:t>
      </w:r>
      <w:proofErr w:type="spellEnd"/>
      <w:r w:rsidRPr="00097E85">
        <w:t xml:space="preserve"> příjem domácnosti se následně přiřadí všem jejím členům. Ze souboru všech osob, seřazených vzestupně podle výše jejich </w:t>
      </w:r>
      <w:proofErr w:type="spellStart"/>
      <w:r w:rsidRPr="00097E85">
        <w:t>ekvivalizovaného</w:t>
      </w:r>
      <w:proofErr w:type="spellEnd"/>
      <w:r w:rsidRPr="00097E85">
        <w:t xml:space="preserve"> příjmu, se pak počítá hranice chudoby. Nejčastěji používanou hranicí chudoby je 60% mediánu </w:t>
      </w:r>
      <w:proofErr w:type="spellStart"/>
      <w:r w:rsidRPr="00097E85">
        <w:t>ekvivalizovaného</w:t>
      </w:r>
      <w:proofErr w:type="spellEnd"/>
      <w:r w:rsidRPr="00097E85">
        <w:t xml:space="preserve"> příjmu. Jako doplňkové hranice se používají 40, 50 a 70% mediánu</w:t>
      </w:r>
      <w:r w:rsidR="001414A5">
        <w:t>. V</w:t>
      </w:r>
      <w:r w:rsidRPr="00097E85">
        <w:t xml:space="preserve"> Tab. 19 </w:t>
      </w:r>
      <w:r w:rsidR="001414A5">
        <w:t>jsou</w:t>
      </w:r>
      <w:r w:rsidR="001414A5" w:rsidRPr="00097E85">
        <w:t xml:space="preserve"> </w:t>
      </w:r>
      <w:r w:rsidRPr="00097E85">
        <w:t>uveden</w:t>
      </w:r>
      <w:r w:rsidR="001414A5">
        <w:t>y</w:t>
      </w:r>
      <w:r w:rsidRPr="00097E85">
        <w:t xml:space="preserve"> časov</w:t>
      </w:r>
      <w:r w:rsidR="001414A5">
        <w:t>é</w:t>
      </w:r>
      <w:r w:rsidRPr="00097E85">
        <w:t xml:space="preserve"> řad</w:t>
      </w:r>
      <w:r w:rsidR="001414A5">
        <w:t xml:space="preserve">y míry ohrožení chudobou při užití hranice 60% a </w:t>
      </w:r>
      <w:r w:rsidRPr="00097E85">
        <w:t>doplňkové hranice 70% mediánu. Míra chudoby se vyjadřuje jako procentní podíl osob s </w:t>
      </w:r>
      <w:proofErr w:type="spellStart"/>
      <w:r w:rsidRPr="00097E85">
        <w:t>ekvivalizovaným</w:t>
      </w:r>
      <w:proofErr w:type="spellEnd"/>
      <w:r w:rsidRPr="00097E85">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w:t>
      </w:r>
      <w:r w:rsidR="001414A5">
        <w:t>vropské unie</w:t>
      </w:r>
      <w:r w:rsidRPr="00097E85">
        <w:t xml:space="preserve">. </w:t>
      </w:r>
    </w:p>
    <w:p w:rsidR="002A4577" w:rsidRPr="00097E85" w:rsidRDefault="002A4577">
      <w:pPr>
        <w:pStyle w:val="Zkladntext"/>
        <w:spacing w:after="120"/>
        <w:ind w:firstLine="709"/>
      </w:pPr>
      <w:r w:rsidRPr="00097E85">
        <w:rPr>
          <w:u w:val="single"/>
        </w:rPr>
        <w:t>Převažující ekonomická aktivita osob</w:t>
      </w:r>
      <w:r w:rsidRPr="00097E85">
        <w:t>, uvedená v</w:t>
      </w:r>
      <w:r w:rsidR="009A28D9">
        <w:t> </w:t>
      </w:r>
      <w:r w:rsidRPr="00097E85">
        <w:t>tabul</w:t>
      </w:r>
      <w:r w:rsidR="009A28D9">
        <w:t>kách 19 až 21</w:t>
      </w:r>
      <w:r w:rsidRPr="00097E85">
        <w:t xml:space="preserve">, obsahově v podstatě koresponduje s vymezením ekonomické aktivity v kap. 2.1. </w:t>
      </w:r>
      <w:r w:rsidR="00690162">
        <w:t xml:space="preserve">Daná ekonomická aktivita </w:t>
      </w:r>
      <w:r w:rsidRPr="00097E85">
        <w:t xml:space="preserve">však musela trvat ve sledovaném roce </w:t>
      </w:r>
      <w:r w:rsidR="008D77FB">
        <w:t>2014</w:t>
      </w:r>
      <w:r w:rsidRPr="00097E85">
        <w:t xml:space="preserve"> alespoň 7 měsíců. Osoby, které tuto podmínku nesplňovaly, nebyly do výpočtu zařazeny.</w:t>
      </w:r>
    </w:p>
    <w:p w:rsidR="002A4577" w:rsidRPr="00097E85" w:rsidRDefault="002A4577">
      <w:pPr>
        <w:pStyle w:val="Zkladntext"/>
        <w:spacing w:after="120"/>
        <w:ind w:firstLine="709"/>
      </w:pPr>
      <w:r w:rsidRPr="00097E85">
        <w:t>Tab</w:t>
      </w:r>
      <w:r w:rsidR="00812138">
        <w:t>.</w:t>
      </w:r>
      <w:r w:rsidRPr="00097E85">
        <w:t xml:space="preserve"> </w:t>
      </w:r>
      <w:r w:rsidR="00690162">
        <w:t xml:space="preserve">19 </w:t>
      </w:r>
      <w:r w:rsidR="00812138">
        <w:t xml:space="preserve">dále </w:t>
      </w:r>
      <w:r w:rsidRPr="00097E85">
        <w:t>doplňují vybrané indikátory příjmové chudoby, které blíže charakterizují variabilitu příjmů.</w:t>
      </w:r>
    </w:p>
    <w:p w:rsidR="002A4577" w:rsidRPr="00097E85" w:rsidRDefault="002A4577">
      <w:pPr>
        <w:pStyle w:val="Zkladntext"/>
        <w:spacing w:after="120"/>
      </w:pPr>
      <w:r w:rsidRPr="00097E85">
        <w:rPr>
          <w:u w:val="single"/>
        </w:rPr>
        <w:t>Koeficient příjmové nerovnosti</w:t>
      </w:r>
      <w:r w:rsidRPr="00097E85">
        <w:t xml:space="preserve"> (</w:t>
      </w:r>
      <w:proofErr w:type="spellStart"/>
      <w:r w:rsidRPr="00097E85">
        <w:t>Quintile</w:t>
      </w:r>
      <w:proofErr w:type="spellEnd"/>
      <w:r w:rsidRPr="00097E85">
        <w:t xml:space="preserve"> </w:t>
      </w:r>
      <w:proofErr w:type="spellStart"/>
      <w:r w:rsidRPr="00097E85">
        <w:t>share</w:t>
      </w:r>
      <w:proofErr w:type="spellEnd"/>
      <w:r w:rsidRPr="00097E85">
        <w:t xml:space="preserve"> ratio) </w:t>
      </w:r>
      <w:r w:rsidRPr="00097E85">
        <w:rPr>
          <w:u w:val="single"/>
        </w:rPr>
        <w:t>S80/S20</w:t>
      </w:r>
      <w:r w:rsidRPr="00097E85">
        <w:t xml:space="preserve"> - podíl objemu příjmů připadajících na 20 % osob s nejvyššími příjmy na </w:t>
      </w:r>
      <w:proofErr w:type="spellStart"/>
      <w:r w:rsidR="00170654" w:rsidRPr="00097E85">
        <w:t>modif</w:t>
      </w:r>
      <w:proofErr w:type="spellEnd"/>
      <w:r w:rsidR="00170654" w:rsidRPr="00097E85">
        <w:t>. SJ OECD</w:t>
      </w:r>
      <w:r w:rsidRPr="00097E85">
        <w:t xml:space="preserve"> (5. </w:t>
      </w:r>
      <w:proofErr w:type="spellStart"/>
      <w:r w:rsidRPr="00097E85">
        <w:t>kvintil</w:t>
      </w:r>
      <w:proofErr w:type="spellEnd"/>
      <w:r w:rsidRPr="00097E85">
        <w:t xml:space="preserve">) k objemu příjmů připadajících na 20 % osob s nejnižšími příjmy na </w:t>
      </w:r>
      <w:proofErr w:type="spellStart"/>
      <w:r w:rsidR="00170654" w:rsidRPr="00097E85">
        <w:t>modif</w:t>
      </w:r>
      <w:proofErr w:type="spellEnd"/>
      <w:r w:rsidR="00170654" w:rsidRPr="00097E85">
        <w:t xml:space="preserve">. SJ OECD </w:t>
      </w:r>
      <w:r w:rsidRPr="00097E85">
        <w:t xml:space="preserve">(1. </w:t>
      </w:r>
      <w:proofErr w:type="spellStart"/>
      <w:r w:rsidRPr="00097E85">
        <w:t>kvintil</w:t>
      </w:r>
      <w:proofErr w:type="spellEnd"/>
      <w:r w:rsidRPr="00097E85">
        <w:t>). Vyšší hodnota koeficientu znamená vyšší diferenciaci příjmů.</w:t>
      </w:r>
    </w:p>
    <w:p w:rsidR="002A4577" w:rsidRPr="00097E85" w:rsidRDefault="002A4577">
      <w:pPr>
        <w:pStyle w:val="Zkladntext"/>
        <w:spacing w:after="120"/>
      </w:pPr>
      <w:r w:rsidRPr="00097E85">
        <w:rPr>
          <w:u w:val="single"/>
        </w:rPr>
        <w:t>Indikátor relativního propadu příjmů</w:t>
      </w:r>
      <w:r w:rsidRPr="00097E85">
        <w:t xml:space="preserve"> (</w:t>
      </w:r>
      <w:proofErr w:type="spellStart"/>
      <w:r w:rsidRPr="00097E85">
        <w:t>Relative</w:t>
      </w:r>
      <w:proofErr w:type="spellEnd"/>
      <w:r w:rsidRPr="00097E85">
        <w:t xml:space="preserve"> </w:t>
      </w:r>
      <w:proofErr w:type="spellStart"/>
      <w:r w:rsidRPr="00097E85">
        <w:t>median</w:t>
      </w:r>
      <w:proofErr w:type="spellEnd"/>
      <w:r w:rsidRPr="00097E85">
        <w:t xml:space="preserve"> </w:t>
      </w:r>
      <w:proofErr w:type="spellStart"/>
      <w:r w:rsidRPr="00097E85">
        <w:t>at</w:t>
      </w:r>
      <w:proofErr w:type="spellEnd"/>
      <w:r w:rsidRPr="00097E85">
        <w:t>-risk-</w:t>
      </w:r>
      <w:proofErr w:type="spellStart"/>
      <w:r w:rsidRPr="00097E85">
        <w:t>of</w:t>
      </w:r>
      <w:proofErr w:type="spellEnd"/>
      <w:r w:rsidRPr="00097E85">
        <w:t>-</w:t>
      </w:r>
      <w:proofErr w:type="spellStart"/>
      <w:r w:rsidRPr="00097E85">
        <w:t>poverty</w:t>
      </w:r>
      <w:proofErr w:type="spellEnd"/>
      <w:r w:rsidRPr="00097E85">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rsidR="002A4577" w:rsidRPr="00097E85" w:rsidRDefault="002A4577">
      <w:pPr>
        <w:pStyle w:val="Zkladntext"/>
        <w:spacing w:after="120"/>
      </w:pPr>
      <w:proofErr w:type="spellStart"/>
      <w:r w:rsidRPr="00097E85">
        <w:rPr>
          <w:u w:val="single"/>
        </w:rPr>
        <w:t>Gini</w:t>
      </w:r>
      <w:proofErr w:type="spellEnd"/>
      <w:r w:rsidRPr="00097E85">
        <w:rPr>
          <w:u w:val="single"/>
        </w:rPr>
        <w:t xml:space="preserve"> koeficient</w:t>
      </w:r>
      <w:r w:rsidRPr="00097E85">
        <w:t xml:space="preserve"> - počítá se z celého souboru osob, kde jsou osoby uspořádány vzestupně podle výše peněžního příjmu na </w:t>
      </w:r>
      <w:proofErr w:type="spellStart"/>
      <w:r w:rsidRPr="00097E85">
        <w:t>modif</w:t>
      </w:r>
      <w:proofErr w:type="spellEnd"/>
      <w:r w:rsidRPr="00097E85">
        <w:t>. SJ OECD. Vyjadřuje vztah mezi kumulativním podílem počtu osob a kumulativním podílem jejich příjmů. Pohybuje se od 0 do 1, přičemž vyšší hodnota značí větší nerovnost v příjmech; v</w:t>
      </w:r>
      <w:r w:rsidR="00690162">
        <w:t> </w:t>
      </w:r>
      <w:r w:rsidRPr="00097E85">
        <w:t>publikac</w:t>
      </w:r>
      <w:r w:rsidR="00690162">
        <w:t xml:space="preserve">i je uveden </w:t>
      </w:r>
      <w:r w:rsidRPr="00097E85">
        <w:t xml:space="preserve">v procentech. </w:t>
      </w:r>
    </w:p>
    <w:p w:rsidR="002A4577" w:rsidRPr="00097E85" w:rsidRDefault="002A4577">
      <w:pPr>
        <w:pStyle w:val="Zkladntext"/>
        <w:spacing w:after="120"/>
      </w:pPr>
      <w:r w:rsidRPr="00097E85">
        <w:rPr>
          <w:u w:val="single"/>
        </w:rPr>
        <w:t>Tab. 20</w:t>
      </w:r>
      <w:r w:rsidRPr="00097E85">
        <w:t xml:space="preserve"> uvádí údaje o míře materiální deprivace osob podle vybraných charakteristik osob a domácností. Za materiálně deprivované se podle metodiky </w:t>
      </w:r>
      <w:proofErr w:type="spellStart"/>
      <w:r w:rsidR="00690162">
        <w:t>E</w:t>
      </w:r>
      <w:r w:rsidR="0033523D">
        <w:t>urostau</w:t>
      </w:r>
      <w:proofErr w:type="spellEnd"/>
      <w:r w:rsidR="0033523D">
        <w:t xml:space="preserve"> </w:t>
      </w:r>
      <w:r w:rsidRPr="00097E85">
        <w:t>považují osoby z domácností, které uvedly nedostatek či neuspokojivou situaci u 3 a více, resp. 4 a více položek z celkového počtu 9 stanovených. Vybrané položky pro hodnocení míry deprivace zahrnují předměty dlouhodobé spotřeby</w:t>
      </w:r>
      <w:r w:rsidR="00293728">
        <w:t xml:space="preserve"> (telefon, barevný televizor, pračku, automobil)</w:t>
      </w:r>
      <w:r w:rsidRPr="00097E85">
        <w:t xml:space="preserve"> a případy, kdy domácnost má potíže při nakládání s finančními prostředky</w:t>
      </w:r>
      <w:r w:rsidR="00522EA8">
        <w:t xml:space="preserve"> (krytí nečekaných </w:t>
      </w:r>
      <w:r w:rsidR="00522EA8">
        <w:lastRenderedPageBreak/>
        <w:t>výdajů, jeden týden dovolené ročně mimo domov, jídlo s masem nebo rybou každý druhý den, přiměřené vytápění bytu nebo domu, předcházení vzniku dluhů)</w:t>
      </w:r>
      <w:r w:rsidR="00F5351A">
        <w:t xml:space="preserve">. </w:t>
      </w:r>
      <w:r w:rsidRPr="00097E85">
        <w:t xml:space="preserve">Míra deprivace je počítána za všechny osoby celkem, za osoby pod hranicí chudoby a za osoby nad hranicí chudoby. </w:t>
      </w:r>
    </w:p>
    <w:p w:rsidR="002A4577" w:rsidRPr="00097E85" w:rsidRDefault="002A4577">
      <w:pPr>
        <w:jc w:val="both"/>
      </w:pPr>
      <w:r w:rsidRPr="00097E85">
        <w:rPr>
          <w:u w:val="single"/>
        </w:rPr>
        <w:t>Tab. 21</w:t>
      </w:r>
      <w:r w:rsidRPr="00097E85">
        <w:t xml:space="preserve"> poskytuje přehled o míře pracovní intenzity osob podle vybraných charakteristik osob a domácností. Koeficient pracovní intenzity domácnosti je počítán za členy domácnosti ve věku 18 až 59 let s výjimkou studujících osob ve věku 18 až 24 let. Pracovní intenzita se vypočte jako podíl počtu měsíců, v nichž takto vymezené osoby byly pracující, a počtu měsíců jejich přítomnosti v domácnosti celkem. Za domácnosti s nízkou pracovní intenzitou jsou považovány takové domácnosti, které mají pracovní intenzitu nižší než 0,20. Jsou to např. domácnosti, kde žádný člen v roce </w:t>
      </w:r>
      <w:r w:rsidR="000630C1">
        <w:t>2014</w:t>
      </w:r>
      <w:r w:rsidRPr="00097E85">
        <w:t xml:space="preserve"> nepracoval, nebo některý ze členů domácnosti pracoval, ale jen na zkrácený úvazek</w:t>
      </w:r>
      <w:r w:rsidR="00690162">
        <w:t>,</w:t>
      </w:r>
      <w:r w:rsidRPr="00097E85">
        <w:t xml:space="preserve"> či pracoval jen část roku </w:t>
      </w:r>
      <w:r w:rsidR="000630C1">
        <w:t>2014</w:t>
      </w:r>
      <w:r w:rsidRPr="00097E85">
        <w:t xml:space="preserve">. Takto stanovená pracovní intenzita se nakonec přiřadí osobám ve věku 0 až 59 let. Míra pracovní intenzity je uváděna za osoby celkem, za osoby pod </w:t>
      </w:r>
      <w:r w:rsidR="003F102C">
        <w:t>resp.</w:t>
      </w:r>
      <w:r w:rsidR="003F102C" w:rsidRPr="00097E85">
        <w:t xml:space="preserve"> </w:t>
      </w:r>
      <w:r w:rsidRPr="00097E85">
        <w:t xml:space="preserve">nad hranicí chudoby a dále za osoby, které </w:t>
      </w:r>
      <w:proofErr w:type="gramStart"/>
      <w:r w:rsidRPr="00097E85">
        <w:t>jsou</w:t>
      </w:r>
      <w:proofErr w:type="gramEnd"/>
      <w:r w:rsidRPr="00097E85">
        <w:t xml:space="preserve"> </w:t>
      </w:r>
      <w:r w:rsidR="003F102C">
        <w:t>resp.</w:t>
      </w:r>
      <w:r w:rsidR="003F102C" w:rsidRPr="00097E85">
        <w:t xml:space="preserve"> </w:t>
      </w:r>
      <w:proofErr w:type="gramStart"/>
      <w:r w:rsidRPr="00097E85">
        <w:t>nejsou</w:t>
      </w:r>
      <w:proofErr w:type="gramEnd"/>
      <w:r w:rsidRPr="00097E85">
        <w:t xml:space="preserve"> materiálně deprivované (</w:t>
      </w:r>
      <w:r w:rsidR="003F102C">
        <w:t>chybí alespoň 4 z 9 položek</w:t>
      </w:r>
      <w:r w:rsidRPr="00097E85">
        <w:t>).</w:t>
      </w:r>
    </w:p>
    <w:p w:rsidR="002A4577" w:rsidRPr="00097E85" w:rsidRDefault="002A4577">
      <w:pPr>
        <w:pStyle w:val="Zkladntext"/>
        <w:spacing w:after="120"/>
        <w:rPr>
          <w:u w:val="single"/>
        </w:rPr>
      </w:pPr>
    </w:p>
    <w:p w:rsidR="002A4577" w:rsidRPr="00097E85" w:rsidRDefault="002A4577">
      <w:pPr>
        <w:pStyle w:val="Zkladntext"/>
        <w:tabs>
          <w:tab w:val="left" w:pos="900"/>
          <w:tab w:val="left" w:pos="2340"/>
          <w:tab w:val="left" w:pos="3420"/>
        </w:tabs>
        <w:spacing w:after="120"/>
        <w:rPr>
          <w:b/>
          <w:bCs/>
        </w:rPr>
      </w:pPr>
      <w:r w:rsidRPr="00097E85">
        <w:rPr>
          <w:b/>
          <w:bCs/>
        </w:rPr>
        <w:t>3. Přesnost výsledků</w:t>
      </w:r>
    </w:p>
    <w:p w:rsidR="002A4577" w:rsidRPr="00097E85" w:rsidRDefault="002A4577">
      <w:pPr>
        <w:pStyle w:val="Zkladntextodsazen"/>
        <w:spacing w:after="120"/>
        <w:ind w:left="0" w:firstLine="709"/>
      </w:pPr>
      <w:r w:rsidRPr="00097E85">
        <w:t xml:space="preserve">Při interpretaci a analýze výsledků šetření </w:t>
      </w:r>
      <w:r w:rsidRPr="00097E85">
        <w:rPr>
          <w:i/>
          <w:iCs/>
        </w:rPr>
        <w:t>Životní podmínky</w:t>
      </w:r>
      <w:r w:rsidRPr="00097E85">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rsidR="002A4577" w:rsidRPr="00097E85" w:rsidRDefault="002A4577">
      <w:pPr>
        <w:pStyle w:val="Zkladntextodsazen"/>
        <w:spacing w:after="120"/>
        <w:ind w:left="0" w:firstLine="709"/>
      </w:pPr>
      <w:r w:rsidRPr="00097E85">
        <w:rPr>
          <w:u w:val="single"/>
        </w:rPr>
        <w:t>Nevýběrová chyba</w:t>
      </w:r>
      <w:r w:rsidRPr="00097E85">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rsidR="002A4577" w:rsidRPr="00097E85" w:rsidRDefault="002A4577">
      <w:pPr>
        <w:pStyle w:val="Zkladntextodsazen"/>
        <w:spacing w:after="120"/>
        <w:ind w:left="0" w:firstLine="709"/>
      </w:pPr>
      <w:r w:rsidRPr="00097E85">
        <w:rPr>
          <w:u w:val="single"/>
        </w:rPr>
        <w:t>Výběrová chyba</w:t>
      </w:r>
      <w:r w:rsidRPr="00097E85">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rsidR="002A4577" w:rsidRDefault="002A4577">
      <w:pPr>
        <w:pStyle w:val="Zkladntext"/>
        <w:tabs>
          <w:tab w:val="left" w:pos="720"/>
          <w:tab w:val="left" w:pos="2340"/>
          <w:tab w:val="left" w:pos="3420"/>
        </w:tabs>
        <w:spacing w:after="120"/>
      </w:pPr>
      <w:r w:rsidRPr="00097E85">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rsidR="00FB4826" w:rsidRPr="00097E85" w:rsidRDefault="00FB4826" w:rsidP="00FB4826">
      <w:pPr>
        <w:pStyle w:val="Zkladntext"/>
        <w:tabs>
          <w:tab w:val="left" w:pos="720"/>
          <w:tab w:val="left" w:pos="2340"/>
          <w:tab w:val="left" w:pos="3420"/>
        </w:tabs>
      </w:pPr>
    </w:p>
    <w:p w:rsidR="002A4577" w:rsidRPr="00097E85" w:rsidRDefault="002A4577">
      <w:pPr>
        <w:pStyle w:val="Zkladntext"/>
        <w:tabs>
          <w:tab w:val="left" w:pos="900"/>
          <w:tab w:val="left" w:pos="2340"/>
          <w:tab w:val="left" w:pos="3420"/>
        </w:tabs>
        <w:spacing w:after="120"/>
        <w:rPr>
          <w:b/>
          <w:bCs/>
        </w:rPr>
      </w:pPr>
      <w:r w:rsidRPr="00097E85">
        <w:rPr>
          <w:b/>
          <w:bCs/>
        </w:rPr>
        <w:t>3.1 Odhady výběrových chyb, intervaly spolehlivosti</w:t>
      </w:r>
    </w:p>
    <w:p w:rsidR="002A4577" w:rsidRPr="00097E85" w:rsidRDefault="002A4577">
      <w:pPr>
        <w:pStyle w:val="Zkladntextodsazen"/>
        <w:spacing w:after="120"/>
        <w:ind w:left="0" w:firstLine="709"/>
      </w:pPr>
      <w:r w:rsidRPr="00097E85">
        <w:t xml:space="preserve">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w:t>
      </w:r>
      <w:r w:rsidRPr="00097E85">
        <w:lastRenderedPageBreak/>
        <w:t>odhadované charakteristiky. V této publikaci jsou sledovanými ukazateli buď absolutní četnosti, resp. frekvence, výskytu nějakého sledovaného znaku, nebo průměry příp. součty nějaké příjmové položky.</w:t>
      </w:r>
    </w:p>
    <w:p w:rsidR="002A4577" w:rsidRPr="00097E85" w:rsidRDefault="002A4577">
      <w:pPr>
        <w:pStyle w:val="Zkladntextodsazen"/>
        <w:spacing w:after="120"/>
        <w:ind w:left="0" w:firstLine="709"/>
      </w:pPr>
      <w:r w:rsidRPr="00097E85">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rsidR="002A4577" w:rsidRPr="00097E85" w:rsidRDefault="002A4577">
      <w:pPr>
        <w:pStyle w:val="Zkladntextodsazen"/>
        <w:spacing w:after="120"/>
        <w:ind w:left="0" w:firstLine="709"/>
      </w:pPr>
      <w:r w:rsidRPr="00097E85">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rsidR="002A4577" w:rsidRPr="00097E85" w:rsidRDefault="002A4577">
      <w:pPr>
        <w:pStyle w:val="Zkladntextodsazen"/>
        <w:ind w:left="0" w:firstLine="709"/>
      </w:pPr>
    </w:p>
    <w:p w:rsidR="002A4577" w:rsidRPr="00097E85" w:rsidRDefault="002A4577">
      <w:pPr>
        <w:pStyle w:val="Zkladntext"/>
        <w:tabs>
          <w:tab w:val="left" w:pos="900"/>
          <w:tab w:val="left" w:pos="2340"/>
          <w:tab w:val="left" w:pos="3420"/>
        </w:tabs>
        <w:spacing w:after="120"/>
      </w:pPr>
      <w:r w:rsidRPr="00097E85">
        <w:rPr>
          <w:b/>
          <w:bCs/>
        </w:rPr>
        <w:t>3.2 Intervaly spolehlivosti pro četnosti</w:t>
      </w:r>
    </w:p>
    <w:p w:rsidR="002A4577" w:rsidRPr="00097E85" w:rsidRDefault="002A4577">
      <w:pPr>
        <w:pStyle w:val="Zkladntextodsazen3"/>
        <w:spacing w:after="120"/>
      </w:pPr>
      <w:r w:rsidRPr="00097E85">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rsidR="002A4577" w:rsidRPr="00097E85" w:rsidRDefault="002A4577">
      <w:pPr>
        <w:pStyle w:val="Zkladntextodsazen3"/>
        <w:spacing w:before="120" w:after="120"/>
      </w:pPr>
      <w:r w:rsidRPr="00097E85">
        <w:t>Oba vzorce mohou být užity jako návod na dopočet intervalu spolehlivosti pro náhodné veličiny s binomickým rozdělením:</w:t>
      </w:r>
    </w:p>
    <w:p w:rsidR="002A4577" w:rsidRPr="00097E85" w:rsidRDefault="002A4577">
      <w:pPr>
        <w:spacing w:after="120"/>
      </w:pPr>
      <w:r w:rsidRPr="00097E85">
        <w:t xml:space="preserve">a) pro </w:t>
      </w:r>
      <w:r w:rsidRPr="00097E85">
        <w:rPr>
          <w:u w:val="single"/>
        </w:rPr>
        <w:t>základní úhrn</w:t>
      </w:r>
    </w:p>
    <w:p w:rsidR="002A4577" w:rsidRPr="00097E85" w:rsidRDefault="002A4577">
      <w:r w:rsidRPr="00097E85">
        <w:t xml:space="preserve">95% interval spolehlivosti odhadu </w:t>
      </w:r>
      <w:r w:rsidRPr="00097E85">
        <w:rPr>
          <w:i/>
          <w:iCs/>
        </w:rPr>
        <w:t>Y</w:t>
      </w:r>
      <w:r w:rsidRPr="00097E85">
        <w:rPr>
          <w:i/>
          <w:iCs/>
          <w:vertAlign w:val="subscript"/>
        </w:rPr>
        <w:t>A</w:t>
      </w:r>
      <w:r w:rsidRPr="00097E85">
        <w:t xml:space="preserve"> = </w:t>
      </w:r>
      <w:proofErr w:type="spellStart"/>
      <w:r w:rsidRPr="00097E85">
        <w:rPr>
          <w:i/>
          <w:iCs/>
        </w:rPr>
        <w:t>y</w:t>
      </w:r>
      <w:r w:rsidRPr="00097E85">
        <w:rPr>
          <w:i/>
          <w:iCs/>
          <w:vertAlign w:val="subscript"/>
        </w:rPr>
        <w:t>A</w:t>
      </w:r>
      <w:proofErr w:type="spellEnd"/>
      <w:r w:rsidRPr="00097E85">
        <w:t xml:space="preserve"> </w:t>
      </w:r>
      <w:r w:rsidRPr="00097E85">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1.8pt" o:ole="">
            <v:imagedata r:id="rId8" o:title=""/>
          </v:shape>
          <o:OLEObject Type="Embed" ProgID="Equation.3" ShapeID="_x0000_i1025" DrawAspect="Content" ObjectID="_1523964400" r:id="rId9"/>
        </w:object>
      </w:r>
      <w:r w:rsidRPr="00097E85">
        <w:t xml:space="preserve"> 1,96. </w:t>
      </w:r>
      <w:proofErr w:type="spellStart"/>
      <w:r w:rsidRPr="00097E85">
        <w:rPr>
          <w:i/>
          <w:iCs/>
        </w:rPr>
        <w:t>s</w:t>
      </w:r>
      <w:r w:rsidRPr="00097E85">
        <w:rPr>
          <w:i/>
          <w:iCs/>
          <w:vertAlign w:val="subscript"/>
        </w:rPr>
        <w:t>yA</w:t>
      </w:r>
      <w:proofErr w:type="spellEnd"/>
      <w:r w:rsidRPr="00097E85">
        <w:t xml:space="preserve">, kde </w:t>
      </w:r>
    </w:p>
    <w:p w:rsidR="002A4577" w:rsidRPr="00097E85" w:rsidRDefault="002A4577">
      <w:pPr>
        <w:ind w:firstLine="708"/>
      </w:pPr>
      <w:r w:rsidRPr="00097E85">
        <w:tab/>
      </w:r>
      <w:proofErr w:type="spellStart"/>
      <w:r w:rsidRPr="00097E85">
        <w:rPr>
          <w:i/>
          <w:iCs/>
        </w:rPr>
        <w:t>s</w:t>
      </w:r>
      <w:r w:rsidRPr="00097E85">
        <w:rPr>
          <w:i/>
          <w:iCs/>
          <w:vertAlign w:val="subscript"/>
        </w:rPr>
        <w:t>yA</w:t>
      </w:r>
      <w:proofErr w:type="spellEnd"/>
      <w:r w:rsidRPr="00097E85">
        <w:t xml:space="preserve"> </w:t>
      </w:r>
      <w:r w:rsidRPr="00097E85">
        <w:sym w:font="Symbol" w:char="F040"/>
      </w:r>
      <w:r w:rsidRPr="00097E85">
        <w:t xml:space="preserve"> </w:t>
      </w:r>
      <w:r w:rsidRPr="00097E85">
        <w:rPr>
          <w:i/>
          <w:iCs/>
        </w:rPr>
        <w:t>N</w:t>
      </w:r>
      <w:r w:rsidRPr="00097E85">
        <w:sym w:font="Symbol" w:char="F0D7"/>
      </w:r>
      <w:r w:rsidRPr="00097E85">
        <w:t xml:space="preserve"> </w:t>
      </w:r>
      <w:r w:rsidRPr="00097E85">
        <w:rPr>
          <w:position w:val="-30"/>
        </w:rPr>
        <w:object w:dxaOrig="2160" w:dyaOrig="1020">
          <v:shape id="_x0000_i1026" type="#_x0000_t75" style="width:108pt;height:51.6pt" o:ole="">
            <v:imagedata r:id="rId10" o:title=""/>
          </v:shape>
          <o:OLEObject Type="Embed" ProgID="Equation.3" ShapeID="_x0000_i1026" DrawAspect="Content" ObjectID="_1523964401" r:id="rId11"/>
        </w:object>
      </w:r>
      <w:r w:rsidRPr="00097E85">
        <w:tab/>
      </w:r>
      <w:r w:rsidRPr="00097E85">
        <w:tab/>
      </w:r>
      <w:r w:rsidRPr="00097E85">
        <w:tab/>
      </w:r>
      <w:r w:rsidRPr="00097E85">
        <w:tab/>
      </w:r>
      <w:r w:rsidRPr="00097E85">
        <w:tab/>
        <w:t>(1a)</w:t>
      </w:r>
    </w:p>
    <w:p w:rsidR="002A4577" w:rsidRPr="00097E85" w:rsidRDefault="002A4577">
      <w:r w:rsidRPr="00097E85">
        <w:tab/>
      </w:r>
      <w:r w:rsidRPr="00097E85">
        <w:rPr>
          <w:i/>
          <w:iCs/>
        </w:rPr>
        <w:t>N</w:t>
      </w:r>
      <w:r w:rsidRPr="00097E85">
        <w:tab/>
        <w:t>je velikost základního souboru (celá populace),</w:t>
      </w:r>
    </w:p>
    <w:p w:rsidR="002A4577" w:rsidRPr="00097E85" w:rsidRDefault="002A4577">
      <w:r w:rsidRPr="00097E85">
        <w:tab/>
      </w:r>
      <w:r w:rsidRPr="00097E85">
        <w:rPr>
          <w:i/>
          <w:iCs/>
        </w:rPr>
        <w:t>f</w:t>
      </w:r>
      <w:r w:rsidRPr="00097E85">
        <w:tab/>
        <w:t>je příslušná relativní velikost výběrového souboru,</w:t>
      </w:r>
    </w:p>
    <w:p w:rsidR="002A4577" w:rsidRPr="00097E85" w:rsidRDefault="002A4577">
      <w:pPr>
        <w:spacing w:after="120"/>
        <w:ind w:firstLine="709"/>
      </w:pPr>
      <w:r w:rsidRPr="00097E85">
        <w:rPr>
          <w:i/>
          <w:iCs/>
        </w:rPr>
        <w:t>y</w:t>
      </w:r>
      <w:r w:rsidRPr="00097E85">
        <w:rPr>
          <w:i/>
          <w:iCs/>
          <w:vertAlign w:val="subscript"/>
        </w:rPr>
        <w:t>A</w:t>
      </w:r>
      <w:r w:rsidRPr="00097E85">
        <w:t xml:space="preserve">   </w:t>
      </w:r>
      <w:r w:rsidRPr="00097E85">
        <w:tab/>
        <w:t xml:space="preserve">je odhad úhrnu </w:t>
      </w:r>
      <w:r w:rsidRPr="00097E85">
        <w:rPr>
          <w:i/>
          <w:iCs/>
        </w:rPr>
        <w:t>Y</w:t>
      </w:r>
      <w:r w:rsidRPr="00097E85">
        <w:rPr>
          <w:i/>
          <w:iCs/>
          <w:vertAlign w:val="subscript"/>
        </w:rPr>
        <w:t>A</w:t>
      </w:r>
      <w:r w:rsidRPr="00097E85">
        <w:t xml:space="preserve"> charakteristiky A v zákl. souboru.</w:t>
      </w:r>
    </w:p>
    <w:p w:rsidR="002A4577" w:rsidRPr="00097E85" w:rsidRDefault="002A4577">
      <w:pPr>
        <w:spacing w:after="120"/>
        <w:ind w:left="720" w:hanging="720"/>
      </w:pPr>
      <w:r w:rsidRPr="00097E85">
        <w:t>Pozn.:</w:t>
      </w:r>
      <w:r w:rsidRPr="00097E85">
        <w:tab/>
        <w:t xml:space="preserve">V případě, že se odhaduje interval spolehlivosti pro relativní četnost, nahradí se podíl </w:t>
      </w:r>
      <w:r w:rsidRPr="00097E85">
        <w:rPr>
          <w:position w:val="-24"/>
        </w:rPr>
        <w:object w:dxaOrig="400" w:dyaOrig="639">
          <v:shape id="_x0000_i1027" type="#_x0000_t75" style="width:19.9pt;height:31.7pt" o:ole="">
            <v:imagedata r:id="rId12" o:title=""/>
          </v:shape>
          <o:OLEObject Type="Embed" ProgID="Equation.3" ShapeID="_x0000_i1027" DrawAspect="Content" ObjectID="_1523964402" r:id="rId13"/>
        </w:object>
      </w:r>
      <w:r w:rsidRPr="00097E85">
        <w:t xml:space="preserve"> v čitateli zlomku touto relativní četností.</w:t>
      </w:r>
    </w:p>
    <w:p w:rsidR="002A4577" w:rsidRPr="00097E85" w:rsidRDefault="002A4577">
      <w:pPr>
        <w:spacing w:after="120"/>
      </w:pPr>
      <w:r w:rsidRPr="00097E85">
        <w:t xml:space="preserve">b) pro </w:t>
      </w:r>
      <w:r w:rsidRPr="00097E85">
        <w:rPr>
          <w:u w:val="single"/>
        </w:rPr>
        <w:t>dílčí úhrn</w:t>
      </w:r>
      <w:r w:rsidRPr="00097E85">
        <w:rPr>
          <w:b/>
          <w:bCs/>
        </w:rPr>
        <w:t xml:space="preserve"> </w:t>
      </w:r>
      <w:r w:rsidRPr="00097E85">
        <w:t>(zkoumané charakteristiky B na množině A)</w:t>
      </w:r>
    </w:p>
    <w:p w:rsidR="002A4577" w:rsidRPr="00097E85" w:rsidRDefault="002A4577">
      <w:r w:rsidRPr="00097E85">
        <w:t xml:space="preserve">95% interval spolehlivosti odhadu </w:t>
      </w:r>
      <w:r w:rsidRPr="00097E85">
        <w:rPr>
          <w:i/>
          <w:iCs/>
        </w:rPr>
        <w:t>Y</w:t>
      </w:r>
      <w:r w:rsidRPr="00097E85">
        <w:rPr>
          <w:i/>
          <w:iCs/>
          <w:vertAlign w:val="subscript"/>
        </w:rPr>
        <w:t>AB</w:t>
      </w:r>
      <w:r w:rsidRPr="00097E85">
        <w:t xml:space="preserve"> = </w:t>
      </w:r>
      <w:proofErr w:type="spellStart"/>
      <w:r w:rsidRPr="00097E85">
        <w:rPr>
          <w:i/>
          <w:iCs/>
        </w:rPr>
        <w:t>y</w:t>
      </w:r>
      <w:r w:rsidRPr="00097E85">
        <w:rPr>
          <w:i/>
          <w:iCs/>
          <w:vertAlign w:val="subscript"/>
        </w:rPr>
        <w:t>AB</w:t>
      </w:r>
      <w:proofErr w:type="spellEnd"/>
      <w:r w:rsidRPr="00097E85">
        <w:t xml:space="preserve"> </w:t>
      </w:r>
      <w:r w:rsidRPr="00097E85">
        <w:rPr>
          <w:position w:val="-4"/>
        </w:rPr>
        <w:object w:dxaOrig="220" w:dyaOrig="240">
          <v:shape id="_x0000_i1028" type="#_x0000_t75" style="width:11.3pt;height:11.8pt" o:ole="">
            <v:imagedata r:id="rId8" o:title=""/>
          </v:shape>
          <o:OLEObject Type="Embed" ProgID="Equation.3" ShapeID="_x0000_i1028" DrawAspect="Content" ObjectID="_1523964403" r:id="rId14"/>
        </w:object>
      </w:r>
      <w:r w:rsidRPr="00097E85">
        <w:t xml:space="preserve"> 1,96. </w:t>
      </w:r>
      <w:r w:rsidRPr="00097E85">
        <w:rPr>
          <w:i/>
          <w:iCs/>
        </w:rPr>
        <w:t>s</w:t>
      </w:r>
      <w:r w:rsidRPr="00097E85">
        <w:rPr>
          <w:i/>
          <w:iCs/>
          <w:vertAlign w:val="subscript"/>
        </w:rPr>
        <w:t>yAB</w:t>
      </w:r>
      <w:r w:rsidRPr="00097E85">
        <w:t xml:space="preserve">, kde </w:t>
      </w:r>
    </w:p>
    <w:p w:rsidR="002A4577" w:rsidRPr="00097E85" w:rsidRDefault="002A4577">
      <w:r w:rsidRPr="00097E85">
        <w:tab/>
      </w:r>
      <w:r w:rsidRPr="00097E85">
        <w:tab/>
      </w:r>
      <w:proofErr w:type="spellStart"/>
      <w:r w:rsidRPr="00097E85">
        <w:rPr>
          <w:i/>
          <w:iCs/>
        </w:rPr>
        <w:t>s</w:t>
      </w:r>
      <w:r w:rsidRPr="00097E85">
        <w:rPr>
          <w:i/>
          <w:iCs/>
          <w:vertAlign w:val="subscript"/>
        </w:rPr>
        <w:t>yAB</w:t>
      </w:r>
      <w:proofErr w:type="spellEnd"/>
      <w:r w:rsidRPr="00097E85">
        <w:t xml:space="preserve"> </w:t>
      </w:r>
      <w:r w:rsidRPr="00097E85">
        <w:sym w:font="Symbol" w:char="F040"/>
      </w:r>
      <w:r w:rsidRPr="00097E85">
        <w:t xml:space="preserve"> </w:t>
      </w:r>
      <w:proofErr w:type="spellStart"/>
      <w:r w:rsidRPr="00097E85">
        <w:rPr>
          <w:i/>
          <w:iCs/>
        </w:rPr>
        <w:t>y</w:t>
      </w:r>
      <w:r w:rsidRPr="00097E85">
        <w:rPr>
          <w:i/>
          <w:iCs/>
          <w:vertAlign w:val="subscript"/>
        </w:rPr>
        <w:t>A</w:t>
      </w:r>
      <w:proofErr w:type="spellEnd"/>
      <w:r w:rsidRPr="00097E85">
        <w:sym w:font="Symbol" w:char="F0D7"/>
      </w:r>
      <w:r w:rsidRPr="00097E85">
        <w:t xml:space="preserve"> </w:t>
      </w:r>
      <w:r w:rsidRPr="00097E85">
        <w:rPr>
          <w:position w:val="-32"/>
        </w:rPr>
        <w:object w:dxaOrig="2400" w:dyaOrig="1120">
          <v:shape id="_x0000_i1029" type="#_x0000_t75" style="width:119.8pt;height:55.9pt" o:ole="">
            <v:imagedata r:id="rId15" o:title=""/>
          </v:shape>
          <o:OLEObject Type="Embed" ProgID="Equation.3" ShapeID="_x0000_i1029" DrawAspect="Content" ObjectID="_1523964404" r:id="rId16"/>
        </w:object>
      </w:r>
      <w:r w:rsidRPr="00097E85">
        <w:tab/>
      </w:r>
      <w:r w:rsidRPr="00097E85">
        <w:tab/>
      </w:r>
      <w:r w:rsidRPr="00097E85">
        <w:tab/>
      </w:r>
      <w:r w:rsidRPr="00097E85">
        <w:tab/>
      </w:r>
      <w:r w:rsidRPr="00097E85">
        <w:tab/>
        <w:t>(1b)</w:t>
      </w:r>
    </w:p>
    <w:p w:rsidR="002A4577" w:rsidRPr="00097E85" w:rsidRDefault="002A4577">
      <w:r w:rsidRPr="00097E85">
        <w:tab/>
      </w:r>
      <w:r w:rsidRPr="00097E85">
        <w:rPr>
          <w:i/>
          <w:iCs/>
        </w:rPr>
        <w:t>y</w:t>
      </w:r>
      <w:r w:rsidRPr="00097E85">
        <w:rPr>
          <w:i/>
          <w:iCs/>
          <w:vertAlign w:val="subscript"/>
        </w:rPr>
        <w:t>A</w:t>
      </w:r>
      <w:r w:rsidRPr="00097E85">
        <w:tab/>
        <w:t>je odhad úhrnu charakteristiky A v základním souboru,</w:t>
      </w:r>
    </w:p>
    <w:p w:rsidR="002A4577" w:rsidRPr="00097E85" w:rsidRDefault="002A4577">
      <w:r w:rsidRPr="00097E85">
        <w:tab/>
      </w:r>
      <w:r w:rsidRPr="00097E85">
        <w:rPr>
          <w:i/>
          <w:iCs/>
        </w:rPr>
        <w:t>f</w:t>
      </w:r>
      <w:r w:rsidRPr="00097E85">
        <w:tab/>
        <w:t>je příslušná relativní velikost výběrového souboru,</w:t>
      </w:r>
    </w:p>
    <w:p w:rsidR="002A4577" w:rsidRPr="00097E85" w:rsidRDefault="002A4577">
      <w:pPr>
        <w:spacing w:after="120"/>
        <w:ind w:firstLine="709"/>
      </w:pPr>
      <w:r w:rsidRPr="00097E85">
        <w:rPr>
          <w:i/>
          <w:iCs/>
        </w:rPr>
        <w:lastRenderedPageBreak/>
        <w:t>y</w:t>
      </w:r>
      <w:r w:rsidRPr="00097E85">
        <w:rPr>
          <w:i/>
          <w:iCs/>
          <w:vertAlign w:val="subscript"/>
        </w:rPr>
        <w:t>AB</w:t>
      </w:r>
      <w:r w:rsidRPr="00097E85">
        <w:t xml:space="preserve"> </w:t>
      </w:r>
      <w:r w:rsidRPr="00097E85">
        <w:tab/>
        <w:t xml:space="preserve">je odhad úhrnu </w:t>
      </w:r>
      <w:r w:rsidRPr="00097E85">
        <w:rPr>
          <w:i/>
          <w:iCs/>
        </w:rPr>
        <w:t>Y</w:t>
      </w:r>
      <w:r w:rsidRPr="00097E85">
        <w:rPr>
          <w:i/>
          <w:iCs/>
          <w:vertAlign w:val="subscript"/>
        </w:rPr>
        <w:t>AB</w:t>
      </w:r>
      <w:r w:rsidRPr="00097E85">
        <w:rPr>
          <w:vertAlign w:val="subscript"/>
        </w:rPr>
        <w:t xml:space="preserve"> </w:t>
      </w:r>
      <w:r w:rsidRPr="00097E85">
        <w:t>charakteristiky B na množině A.</w:t>
      </w:r>
    </w:p>
    <w:p w:rsidR="002A4577" w:rsidRPr="00097E85" w:rsidRDefault="002A4577">
      <w:pPr>
        <w:spacing w:after="240"/>
        <w:ind w:left="686" w:hanging="686"/>
      </w:pPr>
      <w:r w:rsidRPr="00097E85">
        <w:t xml:space="preserve">Pozn.: Podíl </w:t>
      </w:r>
      <w:r w:rsidRPr="00097E85">
        <w:rPr>
          <w:position w:val="-30"/>
        </w:rPr>
        <w:object w:dxaOrig="480" w:dyaOrig="700">
          <v:shape id="_x0000_i1030" type="#_x0000_t75" style="width:24.2pt;height:35.45pt" o:ole="">
            <v:imagedata r:id="rId17" o:title=""/>
          </v:shape>
          <o:OLEObject Type="Embed" ProgID="Equation.3" ShapeID="_x0000_i1030" DrawAspect="Content" ObjectID="_1523964405" r:id="rId18"/>
        </w:object>
      </w:r>
      <w:r w:rsidRPr="00097E85">
        <w:t xml:space="preserve">v čitateli zlomku je možné opět nahradit příslušnou relativní četností charakteristiky B na množině A. </w:t>
      </w:r>
    </w:p>
    <w:p w:rsidR="002A4577" w:rsidRPr="00097E85" w:rsidRDefault="002A4577">
      <w:pPr>
        <w:pStyle w:val="Nadpis2"/>
        <w:spacing w:after="120"/>
        <w:ind w:firstLine="0"/>
      </w:pPr>
      <w:r w:rsidRPr="00F57F02">
        <w:t>Způsob použití přílohových tabulek pro určení intervalu spolehlivosti pro četnost</w:t>
      </w:r>
    </w:p>
    <w:p w:rsidR="00D1647E" w:rsidRPr="00097E85" w:rsidRDefault="00D1647E" w:rsidP="00D1647E">
      <w:pPr>
        <w:pStyle w:val="Nadpis3"/>
        <w:spacing w:after="120"/>
        <w:ind w:left="960" w:hanging="960"/>
      </w:pPr>
      <w:r w:rsidRPr="00097E85">
        <w:t>Tab. I</w:t>
      </w:r>
      <w:r w:rsidRPr="00097E85">
        <w:tab/>
      </w:r>
      <w:r w:rsidRPr="00097E85">
        <w:rPr>
          <w:b w:val="0"/>
          <w:bCs w:val="0"/>
        </w:rPr>
        <w:t xml:space="preserve">Odhady 95% intervalu spolehlivosti základních úhrnů pro soubor domácností a osob </w:t>
      </w:r>
    </w:p>
    <w:p w:rsidR="00D1647E" w:rsidRPr="00097E85" w:rsidRDefault="00D1647E" w:rsidP="00D1647E">
      <w:pPr>
        <w:spacing w:after="120"/>
        <w:ind w:firstLine="709"/>
        <w:jc w:val="both"/>
      </w:pPr>
      <w:r w:rsidRPr="00097E85">
        <w:t>Tabulka je určena ke zjištění přibližného 95% intervalu spolehlivosti základních úhrnů četností ze souboru domácností nebo ze souboru osob na úrovni celé České republiky. Najdeme-li například v </w:t>
      </w:r>
      <w:r w:rsidRPr="00097E85">
        <w:rPr>
          <w:i/>
          <w:iCs/>
        </w:rPr>
        <w:t>Tab.</w:t>
      </w:r>
      <w:r>
        <w:rPr>
          <w:i/>
          <w:iCs/>
        </w:rPr>
        <w:t xml:space="preserve"> </w:t>
      </w:r>
      <w:r w:rsidRPr="00097E85">
        <w:rPr>
          <w:i/>
          <w:iCs/>
        </w:rPr>
        <w:t>1 - Domácnosti podle postavení osoby v čele</w:t>
      </w:r>
      <w:r w:rsidRPr="00097E85">
        <w:t xml:space="preserve"> odhad počtu domácností </w:t>
      </w:r>
      <w:r w:rsidR="00C637FE">
        <w:t>zaměstnanců s nižším vzděláním</w:t>
      </w:r>
      <w:r w:rsidRPr="00097E85">
        <w:t xml:space="preserve"> roven </w:t>
      </w:r>
      <w:r w:rsidR="00C637FE">
        <w:t>852,9</w:t>
      </w:r>
      <w:r w:rsidRPr="00097E85">
        <w:t xml:space="preserve"> tis. a chceme-li se dozvědět, jaká je spolehlivost tohoto odhadu, vyhledáme v Tab. I. ve sloupci </w:t>
      </w:r>
      <w:r w:rsidRPr="00097E85">
        <w:rPr>
          <w:i/>
          <w:iCs/>
        </w:rPr>
        <w:t xml:space="preserve">Domácnosti - velikost odhadu v tis. </w:t>
      </w:r>
      <w:r w:rsidRPr="00097E85">
        <w:t xml:space="preserve">řádek nejbližší tomuto počtu, tedy </w:t>
      </w:r>
      <w:r w:rsidR="00C637FE">
        <w:t>900</w:t>
      </w:r>
      <w:r w:rsidRPr="00097E85">
        <w:t xml:space="preserve">. Na tomto řádku nalezneme příslušný interval spolehlivosti, což je absolutně ± </w:t>
      </w:r>
      <w:r w:rsidR="00C637FE">
        <w:t>38,64</w:t>
      </w:r>
      <w:r w:rsidRPr="00097E85">
        <w:t xml:space="preserve"> tis., pro relativní četnost je interval spolehlivosti </w:t>
      </w:r>
      <w:r w:rsidR="00924C0B">
        <w:t>20</w:t>
      </w:r>
      <w:r>
        <w:t>,</w:t>
      </w:r>
      <w:r w:rsidR="00924C0B">
        <w:t>81</w:t>
      </w:r>
      <w:r w:rsidRPr="00097E85">
        <w:t xml:space="preserve"> ± </w:t>
      </w:r>
      <w:r w:rsidR="00924C0B">
        <w:t>0,89</w:t>
      </w:r>
      <w:r w:rsidRPr="00097E85">
        <w:t xml:space="preserve"> %. Jelikož počet domácností je takřka uprostřed mezi hodnotami </w:t>
      </w:r>
      <w:r w:rsidR="00924C0B">
        <w:t>800</w:t>
      </w:r>
      <w:r w:rsidRPr="00097E85">
        <w:t xml:space="preserve"> a </w:t>
      </w:r>
      <w:r w:rsidR="00924C0B">
        <w:t>900</w:t>
      </w:r>
      <w:r w:rsidRPr="00097E85">
        <w:t xml:space="preserve">, je v tomto případě vhodné odhad zpřesnit jednoduchou lineární interpolací, což bude absolutně </w:t>
      </w:r>
      <w:r w:rsidR="00924C0B">
        <w:t>850</w:t>
      </w:r>
      <w:r w:rsidRPr="00097E85">
        <w:t xml:space="preserve"> ± </w:t>
      </w:r>
      <w:r w:rsidR="00924C0B">
        <w:t>37,8</w:t>
      </w:r>
      <w:r w:rsidRPr="00097E85">
        <w:t xml:space="preserve"> tis. (průměr z</w:t>
      </w:r>
      <w:r>
        <w:t> </w:t>
      </w:r>
      <w:r w:rsidR="00924C0B">
        <w:t>36,96</w:t>
      </w:r>
      <w:r w:rsidRPr="00097E85">
        <w:t xml:space="preserve"> a </w:t>
      </w:r>
      <w:r w:rsidR="00924C0B">
        <w:t>38,64</w:t>
      </w:r>
      <w:r w:rsidRPr="00097E85">
        <w:t xml:space="preserve">) a relativně </w:t>
      </w:r>
      <w:r w:rsidR="00924C0B">
        <w:t>19,66</w:t>
      </w:r>
      <w:r w:rsidRPr="00097E85">
        <w:t xml:space="preserve"> ± </w:t>
      </w:r>
      <w:r w:rsidR="00924C0B">
        <w:t>0,87</w:t>
      </w:r>
      <w:r w:rsidRPr="00097E85">
        <w:t xml:space="preserve"> %.</w:t>
      </w:r>
    </w:p>
    <w:p w:rsidR="00D1647E" w:rsidRPr="00097E85" w:rsidRDefault="00D1647E" w:rsidP="00D1647E">
      <w:pPr>
        <w:pStyle w:val="Nadpis3"/>
        <w:spacing w:after="120"/>
        <w:ind w:left="958" w:hanging="958"/>
      </w:pPr>
      <w:r w:rsidRPr="00097E85">
        <w:t>Tab. II</w:t>
      </w:r>
      <w:r w:rsidRPr="00097E85">
        <w:tab/>
      </w:r>
      <w:r w:rsidRPr="00097E85">
        <w:rPr>
          <w:b w:val="0"/>
          <w:bCs w:val="0"/>
        </w:rPr>
        <w:t>Odhady 95% intervalů spolehlivosti odhadů dílčích úhrnů četnosti pro soubor domácností</w:t>
      </w:r>
    </w:p>
    <w:p w:rsidR="002A4577" w:rsidRPr="00097E85" w:rsidRDefault="00D1647E" w:rsidP="00CB613C">
      <w:pPr>
        <w:spacing w:after="120"/>
        <w:jc w:val="both"/>
        <w:rPr>
          <w:b/>
          <w:bCs/>
        </w:rPr>
      </w:pPr>
      <w:r w:rsidRPr="00097E85">
        <w:t xml:space="preserve">Tabulka je určena ke zjištění přibližného 95% intervalu spolehlivosti dílčích úhrnů četností ze souboru domácností na úrovni celé České republiky. Chceme-li například zjistit spolehlivost odhadu četnosti neúplných rodin v domácnostech </w:t>
      </w:r>
      <w:r w:rsidR="006C271E">
        <w:t>zaměstnanců s nižším vzděláním</w:t>
      </w:r>
      <w:r w:rsidRPr="00097E85">
        <w:t xml:space="preserve">, jichž bylo </w:t>
      </w:r>
      <w:r w:rsidR="006C271E">
        <w:t>14,2</w:t>
      </w:r>
      <w:r w:rsidRPr="00097E85">
        <w:t> %</w:t>
      </w:r>
      <w:r w:rsidR="00CB613C">
        <w:t xml:space="preserve"> </w:t>
      </w:r>
      <w:r w:rsidRPr="00097E85">
        <w:t>z</w:t>
      </w:r>
      <w:r>
        <w:t> </w:t>
      </w:r>
      <w:r w:rsidR="006C271E">
        <w:t>852,9</w:t>
      </w:r>
      <w:r w:rsidRPr="00097E85">
        <w:t xml:space="preserve"> tis., vyhledáme v Tab. II. řádek nejbližší číslu </w:t>
      </w:r>
      <w:r w:rsidR="006C271E">
        <w:t>852,9</w:t>
      </w:r>
      <w:r w:rsidRPr="00097E85">
        <w:t xml:space="preserve">, tedy opět </w:t>
      </w:r>
      <w:r w:rsidR="006C271E">
        <w:t>900</w:t>
      </w:r>
      <w:r w:rsidRPr="00097E85">
        <w:t xml:space="preserve"> a sloupec nejbližší číslu </w:t>
      </w:r>
      <w:r w:rsidR="006C271E">
        <w:t>14,2</w:t>
      </w:r>
      <w:r w:rsidRPr="00097E85">
        <w:t xml:space="preserve">, tedy </w:t>
      </w:r>
      <w:r w:rsidR="006C271E">
        <w:t>14</w:t>
      </w:r>
      <w:r w:rsidRPr="00097E85">
        <w:t xml:space="preserve">. Příslušný interval spolehlivosti pro relativní četnost je potom </w:t>
      </w:r>
      <w:r w:rsidR="006C271E">
        <w:t>14,2</w:t>
      </w:r>
      <w:r w:rsidRPr="00097E85">
        <w:t xml:space="preserve"> ± </w:t>
      </w:r>
      <w:r w:rsidR="006C271E">
        <w:t>1,67</w:t>
      </w:r>
      <w:r w:rsidRPr="00097E85">
        <w:t xml:space="preserve"> %. Odhad intervalu spolehlivosti je</w:t>
      </w:r>
      <w:r w:rsidR="000578C2">
        <w:t xml:space="preserve"> případně</w:t>
      </w:r>
      <w:r w:rsidRPr="00097E85">
        <w:t xml:space="preserve"> opět možno upřesnit pomocí lineární interpolace.</w:t>
      </w:r>
    </w:p>
    <w:p w:rsidR="001B1859" w:rsidRDefault="001B1859">
      <w:pPr>
        <w:jc w:val="both"/>
        <w:rPr>
          <w:b/>
          <w:bCs/>
        </w:rPr>
      </w:pPr>
    </w:p>
    <w:p w:rsidR="002A4577" w:rsidRPr="00097E85" w:rsidRDefault="002A4577">
      <w:pPr>
        <w:spacing w:after="120"/>
      </w:pPr>
      <w:r w:rsidRPr="00097E85">
        <w:rPr>
          <w:b/>
          <w:bCs/>
        </w:rPr>
        <w:t>3.3 Intervaly spolehlivosti v obecném případě</w:t>
      </w:r>
    </w:p>
    <w:p w:rsidR="002A4577" w:rsidRPr="00097E85" w:rsidRDefault="002A4577">
      <w:pPr>
        <w:ind w:firstLine="709"/>
        <w:jc w:val="both"/>
      </w:pPr>
      <w:r w:rsidRPr="00097E85">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097E85">
        <w:rPr>
          <w:i/>
          <w:iCs/>
        </w:rPr>
        <w:t>h</w:t>
      </w:r>
      <w:r w:rsidRPr="00097E85">
        <w:t xml:space="preserve"> ukazatele </w:t>
      </w:r>
      <w:r w:rsidRPr="00097E85">
        <w:rPr>
          <w:i/>
          <w:iCs/>
        </w:rPr>
        <w:t>H</w:t>
      </w:r>
      <w:r w:rsidRPr="00097E85">
        <w:t xml:space="preserve"> pomocí obecného vztahu:</w:t>
      </w:r>
    </w:p>
    <w:p w:rsidR="002A4577" w:rsidRPr="00097E85" w:rsidRDefault="002A4577">
      <w:pPr>
        <w:ind w:firstLine="709"/>
        <w:jc w:val="both"/>
      </w:pPr>
    </w:p>
    <w:p w:rsidR="002A4577" w:rsidRPr="00097E85" w:rsidRDefault="002A4577">
      <w:pPr>
        <w:spacing w:after="120"/>
        <w:ind w:left="720" w:firstLine="709"/>
      </w:pPr>
      <w:r w:rsidRPr="00097E85">
        <w:rPr>
          <w:i/>
          <w:iCs/>
        </w:rPr>
        <w:t>h</w:t>
      </w:r>
      <w:r w:rsidRPr="00097E85">
        <w:t xml:space="preserve"> </w:t>
      </w:r>
      <w:r w:rsidRPr="00097E85">
        <w:rPr>
          <w:position w:val="-4"/>
        </w:rPr>
        <w:object w:dxaOrig="220" w:dyaOrig="240">
          <v:shape id="_x0000_i1031" type="#_x0000_t75" style="width:11.3pt;height:11.8pt" o:ole="">
            <v:imagedata r:id="rId8" o:title=""/>
          </v:shape>
          <o:OLEObject Type="Embed" ProgID="Equation.3" ShapeID="_x0000_i1031" DrawAspect="Content" ObjectID="_1523964406" r:id="rId19"/>
        </w:object>
      </w:r>
      <w:r w:rsidRPr="00097E85">
        <w:t xml:space="preserve"> </w:t>
      </w:r>
      <w:r w:rsidRPr="00097E85">
        <w:rPr>
          <w:position w:val="-12"/>
        </w:rPr>
        <w:object w:dxaOrig="560" w:dyaOrig="360">
          <v:shape id="_x0000_i1032" type="#_x0000_t75" style="width:27.95pt;height:18.25pt" o:ole="">
            <v:imagedata r:id="rId20" o:title=""/>
          </v:shape>
          <o:OLEObject Type="Embed" ProgID="Equation.DSMT4" ShapeID="_x0000_i1032" DrawAspect="Content" ObjectID="_1523964407" r:id="rId21"/>
        </w:object>
      </w:r>
      <w:r w:rsidRPr="00097E85">
        <w:t xml:space="preserve">. </w:t>
      </w:r>
      <w:r w:rsidRPr="00097E85">
        <w:rPr>
          <w:i/>
          <w:iCs/>
        </w:rPr>
        <w:t>s</w:t>
      </w:r>
      <w:r w:rsidRPr="00097E85">
        <w:rPr>
          <w:i/>
          <w:iCs/>
          <w:vertAlign w:val="subscript"/>
        </w:rPr>
        <w:t>h</w:t>
      </w:r>
      <w:r w:rsidRPr="00097E85">
        <w:t xml:space="preserve">, </w:t>
      </w:r>
      <w:r w:rsidRPr="00097E85">
        <w:tab/>
      </w:r>
      <w:r w:rsidRPr="00097E85">
        <w:tab/>
      </w:r>
      <w:r w:rsidRPr="00097E85">
        <w:tab/>
      </w:r>
      <w:r w:rsidRPr="00097E85">
        <w:tab/>
      </w:r>
      <w:r w:rsidRPr="00097E85">
        <w:tab/>
      </w:r>
      <w:r w:rsidRPr="00097E85">
        <w:tab/>
      </w:r>
      <w:r w:rsidRPr="00097E85">
        <w:tab/>
        <w:t>(2a)</w:t>
      </w:r>
    </w:p>
    <w:p w:rsidR="002A4577" w:rsidRPr="00097E85" w:rsidRDefault="002A4577">
      <w:r w:rsidRPr="00097E85">
        <w:tab/>
      </w:r>
      <w:r w:rsidRPr="00097E85">
        <w:rPr>
          <w:i/>
          <w:iCs/>
        </w:rPr>
        <w:t>h</w:t>
      </w:r>
      <w:r w:rsidRPr="00097E85">
        <w:t xml:space="preserve"> </w:t>
      </w:r>
      <w:r w:rsidRPr="00097E85">
        <w:tab/>
        <w:t xml:space="preserve">je odhad ukazatele </w:t>
      </w:r>
      <w:r w:rsidRPr="00097E85">
        <w:rPr>
          <w:i/>
          <w:iCs/>
        </w:rPr>
        <w:t xml:space="preserve">H </w:t>
      </w:r>
      <w:r w:rsidRPr="00097E85">
        <w:t>a</w:t>
      </w:r>
    </w:p>
    <w:p w:rsidR="002A4577" w:rsidRPr="00097E85" w:rsidRDefault="002A4577">
      <w:pPr>
        <w:ind w:firstLine="708"/>
        <w:rPr>
          <w:i/>
          <w:iCs/>
        </w:rPr>
      </w:pPr>
      <w:r w:rsidRPr="00097E85">
        <w:rPr>
          <w:i/>
          <w:iCs/>
        </w:rPr>
        <w:t>s</w:t>
      </w:r>
      <w:r w:rsidRPr="00097E85">
        <w:rPr>
          <w:i/>
          <w:iCs/>
          <w:vertAlign w:val="subscript"/>
        </w:rPr>
        <w:t>h</w:t>
      </w:r>
      <w:r w:rsidRPr="00097E85">
        <w:t xml:space="preserve"> </w:t>
      </w:r>
      <w:r w:rsidRPr="00097E85">
        <w:tab/>
        <w:t xml:space="preserve">je směrodatná odchylka odhadu </w:t>
      </w:r>
      <w:r w:rsidRPr="00097E85">
        <w:rPr>
          <w:i/>
          <w:iCs/>
        </w:rPr>
        <w:t>h</w:t>
      </w:r>
    </w:p>
    <w:p w:rsidR="002A4577" w:rsidRPr="00097E85" w:rsidRDefault="002A4577">
      <w:pPr>
        <w:spacing w:after="120"/>
      </w:pPr>
      <w:r w:rsidRPr="00097E85">
        <w:t xml:space="preserve">    </w:t>
      </w:r>
      <w:r w:rsidRPr="00097E85">
        <w:tab/>
      </w:r>
      <w:r w:rsidRPr="00097E85">
        <w:rPr>
          <w:position w:val="-12"/>
        </w:rPr>
        <w:object w:dxaOrig="560" w:dyaOrig="360">
          <v:shape id="_x0000_i1033" type="#_x0000_t75" style="width:27.95pt;height:18.25pt" o:ole="">
            <v:imagedata r:id="rId20" o:title=""/>
          </v:shape>
          <o:OLEObject Type="Embed" ProgID="Equation.DSMT4" ShapeID="_x0000_i1033" DrawAspect="Content" ObjectID="_1523964408" r:id="rId22"/>
        </w:object>
      </w:r>
      <w:r w:rsidRPr="00097E85">
        <w:t xml:space="preserve"> </w:t>
      </w:r>
      <w:r w:rsidRPr="00097E85">
        <w:tab/>
        <w:t>je kvantil normovaného normálního rozdělení.</w:t>
      </w:r>
    </w:p>
    <w:p w:rsidR="002A4577" w:rsidRPr="00097E85" w:rsidRDefault="002A4577">
      <w:pPr>
        <w:pStyle w:val="Nadpis1"/>
      </w:pPr>
      <w:r w:rsidRPr="00097E85">
        <w:t>Intervaly spolehlivosti pro průměrný příjem na osobu</w:t>
      </w:r>
    </w:p>
    <w:p w:rsidR="002A4577" w:rsidRPr="00097E85" w:rsidRDefault="002A4577">
      <w:pPr>
        <w:spacing w:after="120"/>
        <w:ind w:firstLine="709"/>
        <w:jc w:val="both"/>
      </w:pPr>
      <w:r w:rsidRPr="00097E85">
        <w:t xml:space="preserve">Příjmy se zjišťují za celou domácnost. Proto se průměrný příjem na osobu počítá jako poměr 2 náhodných veličin </w:t>
      </w:r>
      <w:r w:rsidRPr="00097E85">
        <w:rPr>
          <w:i/>
          <w:iCs/>
        </w:rPr>
        <w:t>y</w:t>
      </w:r>
      <w:r w:rsidRPr="00097E85">
        <w:t xml:space="preserve"> - celkový součet příjmů a </w:t>
      </w:r>
      <w:r w:rsidRPr="00097E85">
        <w:rPr>
          <w:i/>
          <w:iCs/>
        </w:rPr>
        <w:t>x</w:t>
      </w:r>
      <w:r w:rsidRPr="00097E85">
        <w:t xml:space="preserve"> - celkový počet osob. Za předpokladu prostého náhodného výběru bez vracení při vážení výběrových dat vahami w lze interval spolehlivosti stanovit na základě vzorce:</w:t>
      </w:r>
    </w:p>
    <w:p w:rsidR="002A4577" w:rsidRPr="00097E85" w:rsidRDefault="002A4577">
      <w:pPr>
        <w:spacing w:after="120"/>
        <w:ind w:left="707" w:firstLine="709"/>
      </w:pPr>
      <w:r w:rsidRPr="00097E85">
        <w:rPr>
          <w:position w:val="-62"/>
        </w:rPr>
        <w:object w:dxaOrig="5179" w:dyaOrig="1180">
          <v:shape id="_x0000_i1034" type="#_x0000_t75" style="width:259pt;height:59.1pt" o:ole="">
            <v:imagedata r:id="rId23" o:title=""/>
          </v:shape>
          <o:OLEObject Type="Embed" ProgID="Equation.DSMT4" ShapeID="_x0000_i1034" DrawAspect="Content" ObjectID="_1523964409" r:id="rId24"/>
        </w:object>
      </w:r>
      <w:r w:rsidRPr="00097E85">
        <w:tab/>
      </w:r>
      <w:r w:rsidRPr="00097E85">
        <w:tab/>
        <w:t>(2b)</w:t>
      </w:r>
    </w:p>
    <w:p w:rsidR="002A4577" w:rsidRPr="00097E85" w:rsidRDefault="002A4577">
      <w:pPr>
        <w:ind w:firstLine="707"/>
      </w:pPr>
      <w:r w:rsidRPr="00097E85">
        <w:rPr>
          <w:position w:val="-12"/>
        </w:rPr>
        <w:object w:dxaOrig="560" w:dyaOrig="360">
          <v:shape id="_x0000_i1035" type="#_x0000_t75" style="width:27.95pt;height:18.25pt" o:ole="">
            <v:imagedata r:id="rId20" o:title=""/>
          </v:shape>
          <o:OLEObject Type="Embed" ProgID="Equation.DSMT4" ShapeID="_x0000_i1035" DrawAspect="Content" ObjectID="_1523964410" r:id="rId25"/>
        </w:object>
      </w:r>
      <w:r w:rsidRPr="00097E85">
        <w:t xml:space="preserve"> </w:t>
      </w:r>
      <w:r w:rsidRPr="00097E85">
        <w:tab/>
        <w:t>je kvantil normovaného normálního rozdělení (v našem případě 1,96),</w:t>
      </w:r>
    </w:p>
    <w:p w:rsidR="002A4577" w:rsidRPr="00097E85" w:rsidRDefault="002A4577">
      <w:r w:rsidRPr="00097E85">
        <w:tab/>
      </w:r>
      <w:r w:rsidRPr="00097E85">
        <w:rPr>
          <w:i/>
          <w:iCs/>
        </w:rPr>
        <w:t>n</w:t>
      </w:r>
      <w:r w:rsidRPr="00097E85">
        <w:t xml:space="preserve"> </w:t>
      </w:r>
      <w:r w:rsidRPr="00097E85">
        <w:tab/>
        <w:t>je počet prvků ve výběru,</w:t>
      </w:r>
    </w:p>
    <w:p w:rsidR="002A4577" w:rsidRPr="00097E85" w:rsidRDefault="002A4577">
      <w:pPr>
        <w:spacing w:after="120"/>
      </w:pPr>
      <w:r w:rsidRPr="00097E85">
        <w:t xml:space="preserve">    </w:t>
      </w:r>
      <w:r w:rsidRPr="00097E85">
        <w:rPr>
          <w:position w:val="-12"/>
        </w:rPr>
        <w:object w:dxaOrig="279" w:dyaOrig="360">
          <v:shape id="_x0000_i1036" type="#_x0000_t75" style="width:13.95pt;height:18.25pt" o:ole="">
            <v:imagedata r:id="rId26" o:title=""/>
          </v:shape>
          <o:OLEObject Type="Embed" ProgID="Equation.DSMT4" ShapeID="_x0000_i1036" DrawAspect="Content" ObjectID="_1523964411" r:id="rId27"/>
        </w:object>
      </w:r>
      <w:r w:rsidRPr="00097E85">
        <w:t xml:space="preserve"> resp.</w:t>
      </w:r>
      <w:r w:rsidRPr="00097E85">
        <w:rPr>
          <w:position w:val="-12"/>
        </w:rPr>
        <w:object w:dxaOrig="300" w:dyaOrig="360">
          <v:shape id="_x0000_i1037" type="#_x0000_t75" style="width:15.6pt;height:18.25pt" o:ole="">
            <v:imagedata r:id="rId28" o:title=""/>
          </v:shape>
          <o:OLEObject Type="Embed" ProgID="Equation.DSMT4" ShapeID="_x0000_i1037" DrawAspect="Content" ObjectID="_1523964412" r:id="rId29"/>
        </w:object>
      </w:r>
      <w:r w:rsidRPr="00097E85">
        <w:t xml:space="preserve"> </w:t>
      </w:r>
      <w:r w:rsidRPr="00097E85">
        <w:tab/>
        <w:t xml:space="preserve">jsou vážené výběrové úhrny </w:t>
      </w:r>
      <w:r w:rsidRPr="00097E85">
        <w:rPr>
          <w:position w:val="-32"/>
        </w:rPr>
        <w:object w:dxaOrig="1800" w:dyaOrig="720">
          <v:shape id="_x0000_i1038" type="#_x0000_t75" style="width:90.25pt;height:36pt" o:ole="">
            <v:imagedata r:id="rId30" o:title=""/>
          </v:shape>
          <o:OLEObject Type="Embed" ProgID="Equation.DSMT4" ShapeID="_x0000_i1038" DrawAspect="Content" ObjectID="_1523964413" r:id="rId31"/>
        </w:object>
      </w:r>
      <w:r w:rsidRPr="00097E85">
        <w:t xml:space="preserve"> resp. </w:t>
      </w:r>
      <w:r w:rsidRPr="00097E85">
        <w:rPr>
          <w:position w:val="-32"/>
        </w:rPr>
        <w:object w:dxaOrig="1840" w:dyaOrig="720">
          <v:shape id="_x0000_i1039" type="#_x0000_t75" style="width:91.9pt;height:36pt" o:ole="">
            <v:imagedata r:id="rId32" o:title=""/>
          </v:shape>
          <o:OLEObject Type="Embed" ProgID="Equation.DSMT4" ShapeID="_x0000_i1039" DrawAspect="Content" ObjectID="_1523964414" r:id="rId33"/>
        </w:object>
      </w:r>
    </w:p>
    <w:p w:rsidR="002A4577" w:rsidRPr="00097E85" w:rsidRDefault="002A4577">
      <w:pPr>
        <w:spacing w:after="240"/>
        <w:ind w:firstLine="709"/>
        <w:jc w:val="both"/>
      </w:pPr>
      <w:r w:rsidRPr="00097E85">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rsidR="002A4577" w:rsidRPr="00097E85" w:rsidRDefault="002A4577">
      <w:pPr>
        <w:spacing w:after="240"/>
        <w:ind w:firstLine="709"/>
      </w:pPr>
      <w:r w:rsidRPr="00097E85">
        <w:tab/>
      </w:r>
      <w:r w:rsidRPr="00097E85">
        <w:rPr>
          <w:i/>
          <w:iCs/>
        </w:rPr>
        <w:t>deff (h) = s</w:t>
      </w:r>
      <w:r w:rsidRPr="00097E85">
        <w:rPr>
          <w:i/>
          <w:iCs/>
          <w:vertAlign w:val="subscript"/>
        </w:rPr>
        <w:t>h</w:t>
      </w:r>
      <w:r w:rsidRPr="00097E85">
        <w:rPr>
          <w:i/>
          <w:iCs/>
          <w:vertAlign w:val="superscript"/>
          <w:lang w:val="en-US"/>
        </w:rPr>
        <w:t>2</w:t>
      </w:r>
      <w:r w:rsidRPr="00097E85">
        <w:rPr>
          <w:i/>
          <w:iCs/>
        </w:rPr>
        <w:t xml:space="preserve"> / s</w:t>
      </w:r>
      <w:r w:rsidRPr="00097E85">
        <w:rPr>
          <w:i/>
          <w:iCs/>
          <w:vertAlign w:val="subscript"/>
        </w:rPr>
        <w:t>h</w:t>
      </w:r>
      <w:r w:rsidRPr="00097E85">
        <w:rPr>
          <w:i/>
          <w:iCs/>
          <w:vertAlign w:val="superscript"/>
        </w:rPr>
        <w:t>2</w:t>
      </w:r>
      <w:r w:rsidRPr="00097E85">
        <w:rPr>
          <w:i/>
          <w:iCs/>
          <w:lang w:val="en-US"/>
        </w:rPr>
        <w:t>{</w:t>
      </w:r>
      <w:r w:rsidRPr="00097E85">
        <w:rPr>
          <w:i/>
          <w:iCs/>
        </w:rPr>
        <w:t>pnv}</w:t>
      </w:r>
      <w:r w:rsidRPr="00097E85">
        <w:t>,</w:t>
      </w:r>
      <w:r w:rsidRPr="00097E85">
        <w:tab/>
      </w:r>
      <w:r w:rsidRPr="00097E85">
        <w:tab/>
      </w:r>
      <w:r w:rsidRPr="00097E85">
        <w:tab/>
      </w:r>
      <w:r w:rsidRPr="00097E85">
        <w:tab/>
      </w:r>
      <w:r w:rsidRPr="00097E85">
        <w:tab/>
      </w:r>
      <w:r w:rsidRPr="00097E85">
        <w:tab/>
        <w:t>(3)</w:t>
      </w:r>
    </w:p>
    <w:p w:rsidR="002A4577" w:rsidRPr="00097E85" w:rsidRDefault="002A4577">
      <w:pPr>
        <w:spacing w:after="120"/>
      </w:pPr>
      <w:r w:rsidRPr="00097E85">
        <w:tab/>
        <w:t>s</w:t>
      </w:r>
      <w:r w:rsidRPr="00097E85">
        <w:rPr>
          <w:vertAlign w:val="subscript"/>
        </w:rPr>
        <w:t>h</w:t>
      </w:r>
      <w:r w:rsidRPr="00097E85">
        <w:rPr>
          <w:vertAlign w:val="superscript"/>
        </w:rPr>
        <w:t xml:space="preserve">2 </w:t>
      </w:r>
      <w:r w:rsidRPr="00097E85">
        <w:tab/>
      </w:r>
      <w:r w:rsidRPr="00097E85">
        <w:tab/>
        <w:t xml:space="preserve">je rozptyl proměnné </w:t>
      </w:r>
      <w:r w:rsidRPr="00097E85">
        <w:rPr>
          <w:i/>
          <w:iCs/>
        </w:rPr>
        <w:t>h</w:t>
      </w:r>
      <w:r w:rsidRPr="00097E85">
        <w:t xml:space="preserve"> při skutečném výběrovém schématu</w:t>
      </w:r>
    </w:p>
    <w:p w:rsidR="002A4577" w:rsidRPr="00097E85" w:rsidRDefault="002A4577">
      <w:pPr>
        <w:spacing w:after="120"/>
      </w:pPr>
      <w:r w:rsidRPr="00097E85">
        <w:t xml:space="preserve">   </w:t>
      </w:r>
      <w:r w:rsidRPr="00097E85">
        <w:tab/>
        <w:t>s</w:t>
      </w:r>
      <w:r w:rsidRPr="00097E85">
        <w:rPr>
          <w:vertAlign w:val="subscript"/>
        </w:rPr>
        <w:t>h</w:t>
      </w:r>
      <w:r w:rsidRPr="00097E85">
        <w:rPr>
          <w:vertAlign w:val="superscript"/>
        </w:rPr>
        <w:t>2</w:t>
      </w:r>
      <w:r w:rsidRPr="00097E85">
        <w:rPr>
          <w:i/>
          <w:iCs/>
        </w:rPr>
        <w:t>{pnv}</w:t>
      </w:r>
      <w:r w:rsidRPr="00097E85">
        <w:t xml:space="preserve"> </w:t>
      </w:r>
      <w:r w:rsidRPr="00097E85">
        <w:tab/>
        <w:t xml:space="preserve">je rozptyl proměnné </w:t>
      </w:r>
      <w:r w:rsidRPr="00097E85">
        <w:rPr>
          <w:i/>
          <w:iCs/>
        </w:rPr>
        <w:t>h</w:t>
      </w:r>
      <w:r w:rsidRPr="00097E85">
        <w:t xml:space="preserve"> při prostém náhodném výběru.</w:t>
      </w:r>
    </w:p>
    <w:p w:rsidR="002A4577" w:rsidRPr="00097E85" w:rsidRDefault="002A4577">
      <w:pPr>
        <w:pStyle w:val="Zpat"/>
        <w:tabs>
          <w:tab w:val="clear" w:pos="4536"/>
          <w:tab w:val="clear" w:pos="9072"/>
        </w:tabs>
      </w:pPr>
    </w:p>
    <w:p w:rsidR="002A4577" w:rsidRPr="00097E85" w:rsidRDefault="002A4577">
      <w:pPr>
        <w:spacing w:after="120"/>
        <w:jc w:val="both"/>
      </w:pPr>
      <w:r w:rsidRPr="00097E85">
        <w:tab/>
        <w:t>Z obecné teorie je známo, že stratifikace výběru rozptyl o něco snižuje, zatímco „dvoustupňovost“ naopak činí odhady ze stejného počtu pozorování méně vydatnými. Do výběrového souboru se vzhledem k celkovému počtu bytů dostalo absolutně i relativně více sčítacích obvodů. Vliv zmíněného deff se tedy v souladu s očekáváními o něco snížil tak, že došlo k vyrovnání obou efektů a jeho hodnoty se u ne zřídka zastoupených druhů příjmů za celou ČR pohybovaly v těsné blízkosti 1.</w:t>
      </w:r>
    </w:p>
    <w:p w:rsidR="002A4577" w:rsidRPr="00097E85" w:rsidRDefault="002A4577">
      <w:pPr>
        <w:pStyle w:val="Zkladntext"/>
        <w:spacing w:after="120"/>
      </w:pPr>
      <w:r w:rsidRPr="00097E85">
        <w:tab/>
        <w:t>Pro výpočet hodnot v tabulkách III. až V. byla tedy použita modifikace vzorců (2a) resp. (2b) s tím, že bylo nutné zvlášť pro každý případ rozložit variabilitu na jednotlivé složky podle použitého výběrového schématu.</w:t>
      </w:r>
      <w:r w:rsidRPr="00097E85">
        <w:tab/>
      </w:r>
    </w:p>
    <w:p w:rsidR="002A4577" w:rsidRPr="00097E85" w:rsidRDefault="002A4577">
      <w:pPr>
        <w:pStyle w:val="Zkladntext"/>
        <w:tabs>
          <w:tab w:val="left" w:pos="900"/>
          <w:tab w:val="left" w:pos="2340"/>
          <w:tab w:val="left" w:pos="3420"/>
        </w:tabs>
        <w:ind w:firstLine="720"/>
        <w:rPr>
          <w:u w:val="single"/>
        </w:rPr>
      </w:pPr>
    </w:p>
    <w:p w:rsidR="002A4577" w:rsidRPr="00097E85" w:rsidRDefault="002A4577">
      <w:pPr>
        <w:pStyle w:val="Zkladntext"/>
        <w:tabs>
          <w:tab w:val="left" w:pos="900"/>
          <w:tab w:val="left" w:pos="2340"/>
          <w:tab w:val="left" w:pos="3420"/>
        </w:tabs>
      </w:pPr>
      <w:r w:rsidRPr="00097E85">
        <w:tab/>
      </w:r>
      <w:r w:rsidRPr="00097E85">
        <w:tab/>
      </w:r>
      <w:r w:rsidRPr="00097E85">
        <w:tab/>
      </w:r>
      <w:r w:rsidRPr="00097E85">
        <w:tab/>
        <w:t>x    x    x</w:t>
      </w:r>
    </w:p>
    <w:p w:rsidR="002A4577" w:rsidRPr="00097E85" w:rsidRDefault="002A4577">
      <w:pPr>
        <w:pStyle w:val="Zkladntext"/>
        <w:tabs>
          <w:tab w:val="left" w:pos="900"/>
          <w:tab w:val="left" w:pos="2340"/>
          <w:tab w:val="left" w:pos="3420"/>
        </w:tabs>
        <w:spacing w:line="360" w:lineRule="auto"/>
        <w:ind w:firstLine="720"/>
      </w:pPr>
    </w:p>
    <w:p w:rsidR="002A4577" w:rsidRPr="00097E85" w:rsidRDefault="002A4577">
      <w:pPr>
        <w:pStyle w:val="Zkladntext"/>
        <w:tabs>
          <w:tab w:val="left" w:pos="900"/>
          <w:tab w:val="left" w:pos="2340"/>
          <w:tab w:val="left" w:pos="3420"/>
        </w:tabs>
      </w:pPr>
      <w:r w:rsidRPr="00097E85">
        <w:t xml:space="preserve">Publikace zahrnuje jen některé výsledky šetření o příjmech a životních podmínkách domácností ČR - </w:t>
      </w:r>
      <w:r w:rsidRPr="00097E85">
        <w:rPr>
          <w:i/>
          <w:iCs/>
        </w:rPr>
        <w:t xml:space="preserve">Životní podmínky </w:t>
      </w:r>
      <w:r w:rsidR="00316DB5">
        <w:rPr>
          <w:i/>
          <w:iCs/>
        </w:rPr>
        <w:t>2015</w:t>
      </w:r>
      <w:r w:rsidRPr="00097E85">
        <w:t xml:space="preserve">. Zpracování jiných výstupů zprostředkuje zájemcům v rámci svých placených služeb (úhrada nákladů zpracování) Oddělení informačních služeb ČSÚ, Na padesátém 81, 100 82 </w:t>
      </w:r>
      <w:r w:rsidRPr="00097E85">
        <w:rPr>
          <w:szCs w:val="20"/>
        </w:rPr>
        <w:t xml:space="preserve">Praha 10 - Strašnice, </w:t>
      </w:r>
      <w:r w:rsidRPr="00097E85">
        <w:t>tel. 274 052 304 nebo 274 052 648, e</w:t>
      </w:r>
      <w:r w:rsidRPr="00097E85">
        <w:noBreakHyphen/>
        <w:t xml:space="preserve">mail: </w:t>
      </w:r>
      <w:hyperlink r:id="rId34" w:history="1">
        <w:r w:rsidRPr="00097E85">
          <w:rPr>
            <w:rStyle w:val="Hypertextovodkaz"/>
            <w:color w:val="auto"/>
          </w:rPr>
          <w:t>infoservis@czso.cz</w:t>
        </w:r>
      </w:hyperlink>
    </w:p>
    <w:sectPr w:rsidR="002A4577" w:rsidRPr="00097E85" w:rsidSect="00D87F59">
      <w:headerReference w:type="even" r:id="rId35"/>
      <w:headerReference w:type="default" r:id="rId36"/>
      <w:footerReference w:type="even" r:id="rId37"/>
      <w:footerReference w:type="default" r:id="rId38"/>
      <w:pgSz w:w="11906" w:h="16838"/>
      <w:pgMar w:top="1418" w:right="1134" w:bottom="1418" w:left="1134" w:header="709" w:footer="709" w:gutter="567"/>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5C0B" w:rsidRDefault="001D5C0B">
      <w:r>
        <w:separator/>
      </w:r>
    </w:p>
  </w:endnote>
  <w:endnote w:type="continuationSeparator" w:id="0">
    <w:p w:rsidR="001D5C0B" w:rsidRDefault="001D5C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Times New Roman CE obyčejné">
    <w:panose1 w:val="00000000000000000000"/>
    <w:charset w:val="EE"/>
    <w:family w:val="roman"/>
    <w:notTrueType/>
    <w:pitch w:val="default"/>
    <w:sig w:usb0="00000005" w:usb1="00000000" w:usb2="00000000" w:usb3="00000000" w:csb0="00000002"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003" w:rsidRDefault="001B1859">
    <w:pPr>
      <w:pStyle w:val="Zpat"/>
      <w:framePr w:wrap="around" w:vAnchor="text" w:hAnchor="margin" w:xAlign="center" w:y="1"/>
      <w:rPr>
        <w:rStyle w:val="slostrnky"/>
      </w:rPr>
    </w:pPr>
    <w:r>
      <w:rPr>
        <w:rStyle w:val="slostrnky"/>
      </w:rPr>
      <w:fldChar w:fldCharType="begin"/>
    </w:r>
    <w:r w:rsidR="002A5003">
      <w:rPr>
        <w:rStyle w:val="slostrnky"/>
      </w:rPr>
      <w:instrText xml:space="preserve">PAGE  </w:instrText>
    </w:r>
    <w:r>
      <w:rPr>
        <w:rStyle w:val="slostrnky"/>
      </w:rPr>
      <w:fldChar w:fldCharType="end"/>
    </w:r>
  </w:p>
  <w:p w:rsidR="002A5003" w:rsidRDefault="002A5003">
    <w:pPr>
      <w:pStyle w:val="Zpa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003" w:rsidRDefault="002A5003">
    <w:pPr>
      <w:pStyle w:val="Zpa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5C0B" w:rsidRDefault="001D5C0B">
      <w:r>
        <w:separator/>
      </w:r>
    </w:p>
  </w:footnote>
  <w:footnote w:type="continuationSeparator" w:id="0">
    <w:p w:rsidR="001D5C0B" w:rsidRDefault="001D5C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003" w:rsidRDefault="001B1859">
    <w:pPr>
      <w:pStyle w:val="Zhlav"/>
      <w:framePr w:wrap="around" w:vAnchor="text" w:hAnchor="margin" w:xAlign="center" w:y="1"/>
      <w:rPr>
        <w:rStyle w:val="slostrnky"/>
      </w:rPr>
    </w:pPr>
    <w:r>
      <w:rPr>
        <w:rStyle w:val="slostrnky"/>
      </w:rPr>
      <w:fldChar w:fldCharType="begin"/>
    </w:r>
    <w:r w:rsidR="002A5003">
      <w:rPr>
        <w:rStyle w:val="slostrnky"/>
      </w:rPr>
      <w:instrText xml:space="preserve">PAGE  </w:instrText>
    </w:r>
    <w:r>
      <w:rPr>
        <w:rStyle w:val="slostrnky"/>
      </w:rPr>
      <w:fldChar w:fldCharType="end"/>
    </w:r>
  </w:p>
  <w:p w:rsidR="002A5003" w:rsidRDefault="002A5003">
    <w:pPr>
      <w:pStyle w:val="Zhlav"/>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003" w:rsidRDefault="002A5003">
    <w:pPr>
      <w:pStyle w:val="Zhlav"/>
      <w:framePr w:wrap="around" w:vAnchor="text" w:hAnchor="margin" w:xAlign="center" w:y="1"/>
      <w:rPr>
        <w:rStyle w:val="slostrnky"/>
      </w:rPr>
    </w:pPr>
  </w:p>
  <w:p w:rsidR="002A5003" w:rsidRDefault="002A5003">
    <w:pPr>
      <w:pStyle w:val="Zhlav"/>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5">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6">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7">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1">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3">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4">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5">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7">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8">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9">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1">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2">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3">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4">
    <w:nsid w:val="7C91138C"/>
    <w:multiLevelType w:val="hybridMultilevel"/>
    <w:tmpl w:val="19346788"/>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3"/>
  </w:num>
  <w:num w:numId="3">
    <w:abstractNumId w:val="10"/>
  </w:num>
  <w:num w:numId="4">
    <w:abstractNumId w:val="3"/>
  </w:num>
  <w:num w:numId="5">
    <w:abstractNumId w:val="0"/>
  </w:num>
  <w:num w:numId="6">
    <w:abstractNumId w:val="5"/>
  </w:num>
  <w:num w:numId="7">
    <w:abstractNumId w:val="17"/>
  </w:num>
  <w:num w:numId="8">
    <w:abstractNumId w:val="7"/>
  </w:num>
  <w:num w:numId="9">
    <w:abstractNumId w:val="16"/>
  </w:num>
  <w:num w:numId="10">
    <w:abstractNumId w:val="1"/>
  </w:num>
  <w:num w:numId="11">
    <w:abstractNumId w:val="24"/>
  </w:num>
  <w:num w:numId="12">
    <w:abstractNumId w:val="12"/>
  </w:num>
  <w:num w:numId="13">
    <w:abstractNumId w:val="6"/>
  </w:num>
  <w:num w:numId="14">
    <w:abstractNumId w:val="23"/>
  </w:num>
  <w:num w:numId="15">
    <w:abstractNumId w:val="14"/>
  </w:num>
  <w:num w:numId="16">
    <w:abstractNumId w:val="15"/>
  </w:num>
  <w:num w:numId="17">
    <w:abstractNumId w:val="22"/>
  </w:num>
  <w:num w:numId="18">
    <w:abstractNumId w:val="9"/>
  </w:num>
  <w:num w:numId="19">
    <w:abstractNumId w:val="19"/>
  </w:num>
  <w:num w:numId="20">
    <w:abstractNumId w:val="20"/>
  </w:num>
  <w:num w:numId="21">
    <w:abstractNumId w:val="11"/>
  </w:num>
  <w:num w:numId="22">
    <w:abstractNumId w:val="4"/>
  </w:num>
  <w:num w:numId="23">
    <w:abstractNumId w:val="21"/>
  </w:num>
  <w:num w:numId="24">
    <w:abstractNumId w:val="8"/>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mirrorMargins/>
  <w:proofState w:spelling="clean" w:grammar="clean"/>
  <w:trackRevisions/>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C110F"/>
    <w:rsid w:val="0001184A"/>
    <w:rsid w:val="000240BF"/>
    <w:rsid w:val="000362F7"/>
    <w:rsid w:val="00036990"/>
    <w:rsid w:val="0004279B"/>
    <w:rsid w:val="000507AC"/>
    <w:rsid w:val="00052C3B"/>
    <w:rsid w:val="00052FC2"/>
    <w:rsid w:val="000578C2"/>
    <w:rsid w:val="000630C1"/>
    <w:rsid w:val="00084D77"/>
    <w:rsid w:val="0009684D"/>
    <w:rsid w:val="000977FF"/>
    <w:rsid w:val="00097E85"/>
    <w:rsid w:val="000A4A0B"/>
    <w:rsid w:val="000A5B02"/>
    <w:rsid w:val="000B11E2"/>
    <w:rsid w:val="000B77BB"/>
    <w:rsid w:val="000E1968"/>
    <w:rsid w:val="000E48D5"/>
    <w:rsid w:val="000E4BB7"/>
    <w:rsid w:val="000E5E34"/>
    <w:rsid w:val="00106CBF"/>
    <w:rsid w:val="00114158"/>
    <w:rsid w:val="00130902"/>
    <w:rsid w:val="00131562"/>
    <w:rsid w:val="001414A5"/>
    <w:rsid w:val="001429A5"/>
    <w:rsid w:val="0014677B"/>
    <w:rsid w:val="001502CE"/>
    <w:rsid w:val="00150612"/>
    <w:rsid w:val="001622C0"/>
    <w:rsid w:val="00170654"/>
    <w:rsid w:val="00170CDE"/>
    <w:rsid w:val="00177D74"/>
    <w:rsid w:val="00177D96"/>
    <w:rsid w:val="00180262"/>
    <w:rsid w:val="001A33CE"/>
    <w:rsid w:val="001A4F9A"/>
    <w:rsid w:val="001B150F"/>
    <w:rsid w:val="001B1859"/>
    <w:rsid w:val="001C2B25"/>
    <w:rsid w:val="001C5FD4"/>
    <w:rsid w:val="001D37F3"/>
    <w:rsid w:val="001D5C0B"/>
    <w:rsid w:val="001E2CBA"/>
    <w:rsid w:val="001E4317"/>
    <w:rsid w:val="001E6CCE"/>
    <w:rsid w:val="001F4A92"/>
    <w:rsid w:val="00207AE1"/>
    <w:rsid w:val="00207B67"/>
    <w:rsid w:val="00234185"/>
    <w:rsid w:val="00242891"/>
    <w:rsid w:val="002457C6"/>
    <w:rsid w:val="002518E3"/>
    <w:rsid w:val="00254F93"/>
    <w:rsid w:val="002573CF"/>
    <w:rsid w:val="00265CE8"/>
    <w:rsid w:val="002662BA"/>
    <w:rsid w:val="00272733"/>
    <w:rsid w:val="002749FD"/>
    <w:rsid w:val="0028085D"/>
    <w:rsid w:val="00281705"/>
    <w:rsid w:val="00283AF7"/>
    <w:rsid w:val="002927E5"/>
    <w:rsid w:val="00293728"/>
    <w:rsid w:val="002943DA"/>
    <w:rsid w:val="002A2167"/>
    <w:rsid w:val="002A4577"/>
    <w:rsid w:val="002A5003"/>
    <w:rsid w:val="002A6EA9"/>
    <w:rsid w:val="002A7ED6"/>
    <w:rsid w:val="002B1C3E"/>
    <w:rsid w:val="002B7E30"/>
    <w:rsid w:val="002C15D1"/>
    <w:rsid w:val="002C5E7F"/>
    <w:rsid w:val="002D0F2D"/>
    <w:rsid w:val="002D3639"/>
    <w:rsid w:val="002D4676"/>
    <w:rsid w:val="002D4824"/>
    <w:rsid w:val="002D6577"/>
    <w:rsid w:val="002D65EA"/>
    <w:rsid w:val="002E5913"/>
    <w:rsid w:val="002E7A67"/>
    <w:rsid w:val="002F25C4"/>
    <w:rsid w:val="00316DB5"/>
    <w:rsid w:val="0032523C"/>
    <w:rsid w:val="003263AF"/>
    <w:rsid w:val="0033523D"/>
    <w:rsid w:val="003359A7"/>
    <w:rsid w:val="00360ABB"/>
    <w:rsid w:val="0036188A"/>
    <w:rsid w:val="003659DD"/>
    <w:rsid w:val="00365BFD"/>
    <w:rsid w:val="003869ED"/>
    <w:rsid w:val="0039030E"/>
    <w:rsid w:val="00391294"/>
    <w:rsid w:val="003914C5"/>
    <w:rsid w:val="00391DFD"/>
    <w:rsid w:val="0039357E"/>
    <w:rsid w:val="003953F2"/>
    <w:rsid w:val="003A3599"/>
    <w:rsid w:val="003B74D4"/>
    <w:rsid w:val="003C52BA"/>
    <w:rsid w:val="003C59DF"/>
    <w:rsid w:val="003E4F9C"/>
    <w:rsid w:val="003E7AE8"/>
    <w:rsid w:val="003F102C"/>
    <w:rsid w:val="003F2784"/>
    <w:rsid w:val="003F4F4E"/>
    <w:rsid w:val="003F642C"/>
    <w:rsid w:val="00402163"/>
    <w:rsid w:val="00403095"/>
    <w:rsid w:val="00415151"/>
    <w:rsid w:val="0041653F"/>
    <w:rsid w:val="00431778"/>
    <w:rsid w:val="00437559"/>
    <w:rsid w:val="00453DE7"/>
    <w:rsid w:val="004619CB"/>
    <w:rsid w:val="004656B6"/>
    <w:rsid w:val="004732F3"/>
    <w:rsid w:val="004860A7"/>
    <w:rsid w:val="00496F73"/>
    <w:rsid w:val="004D20E8"/>
    <w:rsid w:val="004D368C"/>
    <w:rsid w:val="004E52FB"/>
    <w:rsid w:val="004F452A"/>
    <w:rsid w:val="00522EA8"/>
    <w:rsid w:val="00531479"/>
    <w:rsid w:val="0053283C"/>
    <w:rsid w:val="00537235"/>
    <w:rsid w:val="00541D46"/>
    <w:rsid w:val="00545BB4"/>
    <w:rsid w:val="00563A2C"/>
    <w:rsid w:val="005762C5"/>
    <w:rsid w:val="00584D28"/>
    <w:rsid w:val="00586FC4"/>
    <w:rsid w:val="0059158E"/>
    <w:rsid w:val="005A0688"/>
    <w:rsid w:val="005A0AA2"/>
    <w:rsid w:val="005B0B94"/>
    <w:rsid w:val="005B4818"/>
    <w:rsid w:val="005B5BB8"/>
    <w:rsid w:val="005C110F"/>
    <w:rsid w:val="005C138F"/>
    <w:rsid w:val="005C2011"/>
    <w:rsid w:val="005E2E1D"/>
    <w:rsid w:val="005E64F4"/>
    <w:rsid w:val="006120EF"/>
    <w:rsid w:val="00615FD1"/>
    <w:rsid w:val="0063190F"/>
    <w:rsid w:val="00633182"/>
    <w:rsid w:val="0064604A"/>
    <w:rsid w:val="00654F45"/>
    <w:rsid w:val="00655A9C"/>
    <w:rsid w:val="00670473"/>
    <w:rsid w:val="00671B01"/>
    <w:rsid w:val="006836BD"/>
    <w:rsid w:val="00690162"/>
    <w:rsid w:val="006B130A"/>
    <w:rsid w:val="006B7615"/>
    <w:rsid w:val="006C17E0"/>
    <w:rsid w:val="006C271E"/>
    <w:rsid w:val="006C5AD5"/>
    <w:rsid w:val="006D0037"/>
    <w:rsid w:val="00704966"/>
    <w:rsid w:val="00704EEB"/>
    <w:rsid w:val="00707F16"/>
    <w:rsid w:val="007204E9"/>
    <w:rsid w:val="00724C75"/>
    <w:rsid w:val="007326B4"/>
    <w:rsid w:val="00735559"/>
    <w:rsid w:val="0074384B"/>
    <w:rsid w:val="00754C2B"/>
    <w:rsid w:val="00761049"/>
    <w:rsid w:val="00761433"/>
    <w:rsid w:val="00766DC8"/>
    <w:rsid w:val="00782C1F"/>
    <w:rsid w:val="00793AA4"/>
    <w:rsid w:val="00794E07"/>
    <w:rsid w:val="007B3D31"/>
    <w:rsid w:val="007D031C"/>
    <w:rsid w:val="007D5BDF"/>
    <w:rsid w:val="007E3191"/>
    <w:rsid w:val="0081055A"/>
    <w:rsid w:val="00812138"/>
    <w:rsid w:val="00843B55"/>
    <w:rsid w:val="00862A72"/>
    <w:rsid w:val="008706FB"/>
    <w:rsid w:val="00875FFA"/>
    <w:rsid w:val="00882DF2"/>
    <w:rsid w:val="00884689"/>
    <w:rsid w:val="008862CC"/>
    <w:rsid w:val="00890E84"/>
    <w:rsid w:val="00894156"/>
    <w:rsid w:val="008A0E19"/>
    <w:rsid w:val="008A33A8"/>
    <w:rsid w:val="008A4F6F"/>
    <w:rsid w:val="008B18B5"/>
    <w:rsid w:val="008B7D35"/>
    <w:rsid w:val="008D207D"/>
    <w:rsid w:val="008D494C"/>
    <w:rsid w:val="008D77FB"/>
    <w:rsid w:val="00902E5E"/>
    <w:rsid w:val="009034EC"/>
    <w:rsid w:val="00916782"/>
    <w:rsid w:val="009200AE"/>
    <w:rsid w:val="00923DCD"/>
    <w:rsid w:val="00924C0B"/>
    <w:rsid w:val="00925A8E"/>
    <w:rsid w:val="009273B7"/>
    <w:rsid w:val="00934D4B"/>
    <w:rsid w:val="009438F7"/>
    <w:rsid w:val="00951584"/>
    <w:rsid w:val="0097292D"/>
    <w:rsid w:val="00976D6D"/>
    <w:rsid w:val="009773A7"/>
    <w:rsid w:val="00980F7E"/>
    <w:rsid w:val="00983626"/>
    <w:rsid w:val="00985AA1"/>
    <w:rsid w:val="00986341"/>
    <w:rsid w:val="00987A27"/>
    <w:rsid w:val="009A28D9"/>
    <w:rsid w:val="009A774C"/>
    <w:rsid w:val="009B7B6C"/>
    <w:rsid w:val="009C2BE1"/>
    <w:rsid w:val="009D58CC"/>
    <w:rsid w:val="009D65BB"/>
    <w:rsid w:val="009F00F8"/>
    <w:rsid w:val="009F0F10"/>
    <w:rsid w:val="009F5CFC"/>
    <w:rsid w:val="00A043CE"/>
    <w:rsid w:val="00A31F5C"/>
    <w:rsid w:val="00A37956"/>
    <w:rsid w:val="00A55FB6"/>
    <w:rsid w:val="00A63792"/>
    <w:rsid w:val="00A675C9"/>
    <w:rsid w:val="00AA4ED1"/>
    <w:rsid w:val="00AB7992"/>
    <w:rsid w:val="00AD6B88"/>
    <w:rsid w:val="00AF1C62"/>
    <w:rsid w:val="00B039A0"/>
    <w:rsid w:val="00B10117"/>
    <w:rsid w:val="00B2433F"/>
    <w:rsid w:val="00B356C2"/>
    <w:rsid w:val="00B53107"/>
    <w:rsid w:val="00B7405E"/>
    <w:rsid w:val="00B77CC9"/>
    <w:rsid w:val="00BB26DA"/>
    <w:rsid w:val="00BB55ED"/>
    <w:rsid w:val="00BC2711"/>
    <w:rsid w:val="00BD6A8C"/>
    <w:rsid w:val="00BE5D04"/>
    <w:rsid w:val="00BE6C26"/>
    <w:rsid w:val="00BE737C"/>
    <w:rsid w:val="00BF5572"/>
    <w:rsid w:val="00BF5A53"/>
    <w:rsid w:val="00C04DA3"/>
    <w:rsid w:val="00C04DD2"/>
    <w:rsid w:val="00C134BD"/>
    <w:rsid w:val="00C26E72"/>
    <w:rsid w:val="00C52EE0"/>
    <w:rsid w:val="00C57079"/>
    <w:rsid w:val="00C63551"/>
    <w:rsid w:val="00C637FE"/>
    <w:rsid w:val="00C77709"/>
    <w:rsid w:val="00C87765"/>
    <w:rsid w:val="00CA29C1"/>
    <w:rsid w:val="00CB160B"/>
    <w:rsid w:val="00CB613C"/>
    <w:rsid w:val="00CD62B5"/>
    <w:rsid w:val="00CF32F2"/>
    <w:rsid w:val="00CF33C5"/>
    <w:rsid w:val="00CF7CEE"/>
    <w:rsid w:val="00D045C2"/>
    <w:rsid w:val="00D05CB0"/>
    <w:rsid w:val="00D1647E"/>
    <w:rsid w:val="00D226E6"/>
    <w:rsid w:val="00D3341C"/>
    <w:rsid w:val="00D40B70"/>
    <w:rsid w:val="00D43612"/>
    <w:rsid w:val="00D5431F"/>
    <w:rsid w:val="00D567D8"/>
    <w:rsid w:val="00D57CE2"/>
    <w:rsid w:val="00D61424"/>
    <w:rsid w:val="00D62410"/>
    <w:rsid w:val="00D83959"/>
    <w:rsid w:val="00D87F59"/>
    <w:rsid w:val="00DB0A39"/>
    <w:rsid w:val="00DC3638"/>
    <w:rsid w:val="00DD3099"/>
    <w:rsid w:val="00DD7C3C"/>
    <w:rsid w:val="00DF566F"/>
    <w:rsid w:val="00E01FCF"/>
    <w:rsid w:val="00E03369"/>
    <w:rsid w:val="00E13B87"/>
    <w:rsid w:val="00E14C8B"/>
    <w:rsid w:val="00E17B2B"/>
    <w:rsid w:val="00E31682"/>
    <w:rsid w:val="00E35F97"/>
    <w:rsid w:val="00E37223"/>
    <w:rsid w:val="00E46C07"/>
    <w:rsid w:val="00E50B8F"/>
    <w:rsid w:val="00E527BA"/>
    <w:rsid w:val="00E53E74"/>
    <w:rsid w:val="00E623CF"/>
    <w:rsid w:val="00E87202"/>
    <w:rsid w:val="00EB043E"/>
    <w:rsid w:val="00EB08F4"/>
    <w:rsid w:val="00EB794E"/>
    <w:rsid w:val="00EC13A4"/>
    <w:rsid w:val="00F135A5"/>
    <w:rsid w:val="00F1573B"/>
    <w:rsid w:val="00F17487"/>
    <w:rsid w:val="00F26763"/>
    <w:rsid w:val="00F27970"/>
    <w:rsid w:val="00F5351A"/>
    <w:rsid w:val="00F5480D"/>
    <w:rsid w:val="00F57F02"/>
    <w:rsid w:val="00F66CD5"/>
    <w:rsid w:val="00F76797"/>
    <w:rsid w:val="00F808EC"/>
    <w:rsid w:val="00F95F92"/>
    <w:rsid w:val="00FA0C82"/>
    <w:rsid w:val="00FB03A9"/>
    <w:rsid w:val="00FB4826"/>
    <w:rsid w:val="00FC041C"/>
    <w:rsid w:val="00FC4B2E"/>
    <w:rsid w:val="00FC75EE"/>
    <w:rsid w:val="00FD1004"/>
    <w:rsid w:val="00FE0366"/>
    <w:rsid w:val="00FE36B1"/>
  </w:rsids>
  <m:mathPr>
    <m:mathFont m:val="Cambria Math"/>
    <m:brkBin m:val="before"/>
    <m:brkBinSub m:val="--"/>
    <m:smallFrac m:val="off"/>
    <m:dispDef/>
    <m:lMargin m:val="0"/>
    <m:rMargin m:val="0"/>
    <m:defJc m:val="centerGroup"/>
    <m:wrapIndent m:val="1440"/>
    <m:intLim m:val="subSup"/>
    <m:naryLim m:val="undOvr"/>
  </m:mathPr>
  <w:uiCompat97To2003/>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basedOn w:val="Standardnpsmoodstavce"/>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vrendokumentu">
    <w:name w:val="Document Map"/>
    <w:basedOn w:val="Normln"/>
    <w:semiHidden/>
    <w:rsid w:val="00D87F59"/>
    <w:pPr>
      <w:shd w:val="clear" w:color="auto" w:fill="000080"/>
    </w:pPr>
    <w:rPr>
      <w:rFonts w:ascii="Tahoma" w:hAnsi="Tahoma" w:cs="Tahoma"/>
    </w:rPr>
  </w:style>
  <w:style w:type="character" w:styleId="Sledovanodkaz">
    <w:name w:val="FollowedHyperlink"/>
    <w:basedOn w:val="Standardnpsmoodstavce"/>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basedOn w:val="Standardnpsmoodstavce"/>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basedOn w:val="Standardnpsmoodstavce"/>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basedOn w:val="Standardnpsmoodstavce"/>
    <w:link w:val="Nadpis3"/>
    <w:rsid w:val="00D1647E"/>
    <w:rPr>
      <w:b/>
      <w:bCs/>
      <w:sz w:val="24"/>
      <w:szCs w:val="24"/>
    </w:rPr>
  </w:style>
  <w:style w:type="character" w:styleId="Zvraznn">
    <w:name w:val="Emphasis"/>
    <w:basedOn w:val="Standardnpsmoodstavce"/>
    <w:uiPriority w:val="20"/>
    <w:qFormat/>
    <w:rsid w:val="00522EA8"/>
    <w:rPr>
      <w:i/>
      <w:iCs/>
    </w:rPr>
  </w:style>
  <w:style w:type="character" w:styleId="Odkaznakoment">
    <w:name w:val="annotation reference"/>
    <w:basedOn w:val="Standardnpsmoodstav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basedOn w:val="TextkomenteChar"/>
    <w:link w:val="Pedmtkomente"/>
    <w:uiPriority w:val="99"/>
    <w:semiHidden/>
    <w:rsid w:val="00EB08F4"/>
    <w:rPr>
      <w:b/>
      <w:bCs/>
    </w:rPr>
  </w:style>
</w:styles>
</file>

<file path=word/webSettings.xml><?xml version="1.0" encoding="utf-8"?>
<w:webSettings xmlns:r="http://schemas.openxmlformats.org/officeDocument/2006/relationships" xmlns:w="http://schemas.openxmlformats.org/wordprocessingml/2006/main">
  <w:divs>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8EE4C8-4A34-4978-BD38-D738E2DAA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9</Pages>
  <Words>8766</Words>
  <Characters>50759</Characters>
  <Application>Microsoft Office Word</Application>
  <DocSecurity>0</DocSecurity>
  <Lines>1079</Lines>
  <Paragraphs>546</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8979</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Mgr. Helena Kovářová</cp:lastModifiedBy>
  <cp:revision>18</cp:revision>
  <cp:lastPrinted>2016-04-21T05:31:00Z</cp:lastPrinted>
  <dcterms:created xsi:type="dcterms:W3CDTF">2016-05-02T07:02:00Z</dcterms:created>
  <dcterms:modified xsi:type="dcterms:W3CDTF">2016-05-05T12:39:00Z</dcterms:modified>
</cp:coreProperties>
</file>